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90" r:id="rId4"/>
    <p:sldId id="258" r:id="rId5"/>
    <p:sldId id="317" r:id="rId6"/>
    <p:sldId id="318" r:id="rId7"/>
    <p:sldId id="319" r:id="rId8"/>
    <p:sldId id="320" r:id="rId9"/>
    <p:sldId id="259" r:id="rId10"/>
    <p:sldId id="321" r:id="rId11"/>
    <p:sldId id="322" r:id="rId12"/>
    <p:sldId id="323" r:id="rId13"/>
    <p:sldId id="324" r:id="rId14"/>
    <p:sldId id="269" r:id="rId15"/>
    <p:sldId id="325" r:id="rId16"/>
    <p:sldId id="326" r:id="rId17"/>
    <p:sldId id="327" r:id="rId18"/>
    <p:sldId id="328" r:id="rId19"/>
    <p:sldId id="278" r:id="rId20"/>
    <p:sldId id="279" r:id="rId21"/>
    <p:sldId id="280" r:id="rId22"/>
    <p:sldId id="276" r:id="rId23"/>
    <p:sldId id="281" r:id="rId24"/>
    <p:sldId id="282" r:id="rId25"/>
    <p:sldId id="283" r:id="rId26"/>
    <p:sldId id="309" r:id="rId27"/>
    <p:sldId id="310" r:id="rId28"/>
    <p:sldId id="311" r:id="rId29"/>
    <p:sldId id="312" r:id="rId30"/>
    <p:sldId id="329" r:id="rId31"/>
    <p:sldId id="330" r:id="rId32"/>
    <p:sldId id="331" r:id="rId33"/>
    <p:sldId id="332" r:id="rId34"/>
    <p:sldId id="316" r:id="rId35"/>
    <p:sldId id="334" r:id="rId36"/>
    <p:sldId id="335" r:id="rId37"/>
    <p:sldId id="336" r:id="rId38"/>
    <p:sldId id="337" r:id="rId39"/>
    <p:sldId id="339" r:id="rId40"/>
    <p:sldId id="298" r:id="rId41"/>
    <p:sldId id="340" r:id="rId42"/>
    <p:sldId id="296" r:id="rId43"/>
    <p:sldId id="257" r:id="rId4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161"/>
    <a:srgbClr val="990099"/>
    <a:srgbClr val="008000"/>
    <a:srgbClr val="1FAC08"/>
    <a:srgbClr val="A46D36"/>
    <a:srgbClr val="ED3617"/>
    <a:srgbClr val="D9571D"/>
    <a:srgbClr val="30B693"/>
    <a:srgbClr val="17B79C"/>
    <a:srgbClr val="8B7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29" autoAdjust="0"/>
  </p:normalViewPr>
  <p:slideViewPr>
    <p:cSldViewPr showGuides="1">
      <p:cViewPr varScale="1">
        <p:scale>
          <a:sx n="60" d="100"/>
          <a:sy n="60" d="100"/>
        </p:scale>
        <p:origin x="146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827584" y="6453336"/>
            <a:ext cx="7713843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14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Марина Николаевна. МКОУ СОШ № 256 ГО ЗАТО г.Фокино Приморский край</a:t>
            </a:r>
            <a:endParaRPr lang="ru-RU" sz="1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http://900igr.net/up/datai/172601/0010-008-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907704" y="2564905"/>
            <a:ext cx="5400600" cy="3966066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7BAF03-554C-42CB-82E4-CB66DF4A095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F382C6-660B-4395-ABFD-B12581E7676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png"/><Relationship Id="rId2" Type="http://schemas.openxmlformats.org/officeDocument/2006/relationships/slide" Target="slide42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4.png"/><Relationship Id="rId2" Type="http://schemas.openxmlformats.org/officeDocument/2006/relationships/image" Target="../media/image32.jpeg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40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1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43.bin"/><Relationship Id="rId7" Type="http://schemas.openxmlformats.org/officeDocument/2006/relationships/image" Target="../media/image49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4.png"/><Relationship Id="rId2" Type="http://schemas.openxmlformats.org/officeDocument/2006/relationships/image" Target="../media/image32.jpeg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52.wmf"/><Relationship Id="rId12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10" Type="http://schemas.openxmlformats.org/officeDocument/2006/relationships/oleObject" Target="../embeddings/oleObject44.bin"/><Relationship Id="rId1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54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.png"/><Relationship Id="rId2" Type="http://schemas.openxmlformats.org/officeDocument/2006/relationships/image" Target="../media/image32.jpeg"/><Relationship Id="rId17" Type="http://schemas.openxmlformats.org/officeDocument/2006/relationships/vmlDrawing" Target="../drawings/vmlDrawing10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57.wmf"/><Relationship Id="rId12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9.jpeg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64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4.png"/><Relationship Id="rId10" Type="http://schemas.openxmlformats.org/officeDocument/2006/relationships/image" Target="../media/image63.wmf"/><Relationship Id="rId1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9.jpeg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1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9.jpeg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1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59.jpeg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8.wmf"/><Relationship Id="rId1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59.jpeg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8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1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6.png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.png"/><Relationship Id="rId13" Type="http://schemas.openxmlformats.org/officeDocument/2006/relationships/slide" Target="slide2.xml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90.wmf"/><Relationship Id="rId1" Type="http://schemas.openxmlformats.org/officeDocument/2006/relationships/image" Target="../media/image85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6.png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95.wmf"/><Relationship Id="rId1" Type="http://schemas.openxmlformats.org/officeDocument/2006/relationships/image" Target="../media/image85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9.xml"/><Relationship Id="rId8" Type="http://schemas.openxmlformats.org/officeDocument/2006/relationships/slide" Target="slide8.xml"/><Relationship Id="rId7" Type="http://schemas.openxmlformats.org/officeDocument/2006/relationships/slide" Target="slide7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slide" Target="slide4.xml"/><Relationship Id="rId38" Type="http://schemas.openxmlformats.org/officeDocument/2006/relationships/slideLayout" Target="../slideLayouts/slideLayout2.xml"/><Relationship Id="rId37" Type="http://schemas.openxmlformats.org/officeDocument/2006/relationships/slide" Target="slide41.xml"/><Relationship Id="rId36" Type="http://schemas.openxmlformats.org/officeDocument/2006/relationships/slide" Target="slide37.xml"/><Relationship Id="rId35" Type="http://schemas.openxmlformats.org/officeDocument/2006/relationships/slide" Target="slide36.xml"/><Relationship Id="rId34" Type="http://schemas.openxmlformats.org/officeDocument/2006/relationships/slide" Target="slide35.xml"/><Relationship Id="rId33" Type="http://schemas.openxmlformats.org/officeDocument/2006/relationships/slide" Target="slide34.xml"/><Relationship Id="rId32" Type="http://schemas.openxmlformats.org/officeDocument/2006/relationships/slide" Target="slide32.xml"/><Relationship Id="rId31" Type="http://schemas.openxmlformats.org/officeDocument/2006/relationships/slide" Target="slide31.xml"/><Relationship Id="rId30" Type="http://schemas.openxmlformats.org/officeDocument/2006/relationships/slide" Target="slide30.xml"/><Relationship Id="rId3" Type="http://schemas.openxmlformats.org/officeDocument/2006/relationships/slide" Target="slide3.xml"/><Relationship Id="rId29" Type="http://schemas.openxmlformats.org/officeDocument/2006/relationships/slide" Target="slide29.xml"/><Relationship Id="rId28" Type="http://schemas.openxmlformats.org/officeDocument/2006/relationships/slide" Target="slide28.xml"/><Relationship Id="rId27" Type="http://schemas.openxmlformats.org/officeDocument/2006/relationships/slide" Target="slide27.xml"/><Relationship Id="rId26" Type="http://schemas.openxmlformats.org/officeDocument/2006/relationships/slide" Target="slide26.xml"/><Relationship Id="rId25" Type="http://schemas.openxmlformats.org/officeDocument/2006/relationships/slide" Target="slide25.xml"/><Relationship Id="rId24" Type="http://schemas.openxmlformats.org/officeDocument/2006/relationships/slide" Target="slide24.xml"/><Relationship Id="rId23" Type="http://schemas.openxmlformats.org/officeDocument/2006/relationships/slide" Target="slide23.xml"/><Relationship Id="rId22" Type="http://schemas.openxmlformats.org/officeDocument/2006/relationships/slide" Target="slide22.xml"/><Relationship Id="rId21" Type="http://schemas.openxmlformats.org/officeDocument/2006/relationships/slide" Target="slide19.xml"/><Relationship Id="rId20" Type="http://schemas.openxmlformats.org/officeDocument/2006/relationships/slide" Target="slide20.xml"/><Relationship Id="rId2" Type="http://schemas.openxmlformats.org/officeDocument/2006/relationships/image" Target="../media/image4.png"/><Relationship Id="rId19" Type="http://schemas.openxmlformats.org/officeDocument/2006/relationships/slide" Target="slide21.xml"/><Relationship Id="rId18" Type="http://schemas.openxmlformats.org/officeDocument/2006/relationships/slide" Target="slide18.xml"/><Relationship Id="rId17" Type="http://schemas.openxmlformats.org/officeDocument/2006/relationships/slide" Target="slide17.xml"/><Relationship Id="rId16" Type="http://schemas.openxmlformats.org/officeDocument/2006/relationships/slide" Target="slide16.xml"/><Relationship Id="rId15" Type="http://schemas.openxmlformats.org/officeDocument/2006/relationships/slide" Target="slide15.xml"/><Relationship Id="rId14" Type="http://schemas.openxmlformats.org/officeDocument/2006/relationships/slide" Target="slide14.xml"/><Relationship Id="rId13" Type="http://schemas.openxmlformats.org/officeDocument/2006/relationships/slide" Target="slide13.xml"/><Relationship Id="rId12" Type="http://schemas.openxmlformats.org/officeDocument/2006/relationships/slide" Target="slide33.xml"/><Relationship Id="rId11" Type="http://schemas.openxmlformats.org/officeDocument/2006/relationships/slide" Target="slide11.xml"/><Relationship Id="rId10" Type="http://schemas.openxmlformats.org/officeDocument/2006/relationships/slide" Target="slide10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6.png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100.wmf"/><Relationship Id="rId1" Type="http://schemas.openxmlformats.org/officeDocument/2006/relationships/image" Target="../media/image85.jpe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oleObject" Target="../embeddings/oleObject93.bin"/><Relationship Id="rId7" Type="http://schemas.openxmlformats.org/officeDocument/2006/relationships/image" Target="../media/image103.wmf"/><Relationship Id="rId6" Type="http://schemas.openxmlformats.org/officeDocument/2006/relationships/oleObject" Target="../embeddings/oleObject92.bin"/><Relationship Id="rId5" Type="http://schemas.openxmlformats.org/officeDocument/2006/relationships/image" Target="../media/image4.png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6.png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106.wmf"/><Relationship Id="rId12" Type="http://schemas.openxmlformats.org/officeDocument/2006/relationships/oleObject" Target="../embeddings/oleObject95.bin"/><Relationship Id="rId11" Type="http://schemas.openxmlformats.org/officeDocument/2006/relationships/image" Target="../media/image105.wmf"/><Relationship Id="rId10" Type="http://schemas.openxmlformats.org/officeDocument/2006/relationships/oleObject" Target="../embeddings/oleObject94.bin"/><Relationship Id="rId1" Type="http://schemas.openxmlformats.org/officeDocument/2006/relationships/image" Target="../media/image85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86.png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10.wmf"/><Relationship Id="rId1" Type="http://schemas.openxmlformats.org/officeDocument/2006/relationships/image" Target="../media/image85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13.jpeg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9.xml"/><Relationship Id="rId14" Type="http://schemas.openxmlformats.org/officeDocument/2006/relationships/image" Target="../media/image4.png"/><Relationship Id="rId13" Type="http://schemas.openxmlformats.org/officeDocument/2006/relationships/slide" Target="slide2.xml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17.wmf"/><Relationship Id="rId1" Type="http://schemas.openxmlformats.org/officeDocument/2006/relationships/image" Target="../media/image112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oleObject" Target="../embeddings/oleObject108.bin"/><Relationship Id="rId7" Type="http://schemas.openxmlformats.org/officeDocument/2006/relationships/image" Target="../media/image120.wmf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6.bin"/><Relationship Id="rId3" Type="http://schemas.openxmlformats.org/officeDocument/2006/relationships/slide" Target="slide2.xml"/><Relationship Id="rId2" Type="http://schemas.openxmlformats.org/officeDocument/2006/relationships/image" Target="../media/image113.jpeg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9.xml"/><Relationship Id="rId14" Type="http://schemas.openxmlformats.org/officeDocument/2006/relationships/image" Target="../media/image4.png"/><Relationship Id="rId13" Type="http://schemas.openxmlformats.org/officeDocument/2006/relationships/image" Target="../media/image123.wmf"/><Relationship Id="rId12" Type="http://schemas.openxmlformats.org/officeDocument/2006/relationships/oleObject" Target="../embeddings/oleObject110.bin"/><Relationship Id="rId11" Type="http://schemas.openxmlformats.org/officeDocument/2006/relationships/image" Target="../media/image122.wmf"/><Relationship Id="rId10" Type="http://schemas.openxmlformats.org/officeDocument/2006/relationships/oleObject" Target="../embeddings/oleObject109.bin"/><Relationship Id="rId1" Type="http://schemas.openxmlformats.org/officeDocument/2006/relationships/image" Target="../media/image112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12.bin"/><Relationship Id="rId5" Type="http://schemas.openxmlformats.org/officeDocument/2006/relationships/slide" Target="slide2.xml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3.jpeg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.png"/><Relationship Id="rId13" Type="http://schemas.openxmlformats.org/officeDocument/2006/relationships/image" Target="../media/image128.w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127.wmf"/><Relationship Id="rId10" Type="http://schemas.openxmlformats.org/officeDocument/2006/relationships/oleObject" Target="../embeddings/oleObject114.bin"/><Relationship Id="rId1" Type="http://schemas.openxmlformats.org/officeDocument/2006/relationships/image" Target="../media/image112.jpe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oleObject" Target="../embeddings/oleObject118.bin"/><Relationship Id="rId7" Type="http://schemas.openxmlformats.org/officeDocument/2006/relationships/image" Target="../media/image130.wmf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16.bin"/><Relationship Id="rId3" Type="http://schemas.openxmlformats.org/officeDocument/2006/relationships/slide" Target="slide2.xml"/><Relationship Id="rId2" Type="http://schemas.openxmlformats.org/officeDocument/2006/relationships/image" Target="../media/image113.jpeg"/><Relationship Id="rId17" Type="http://schemas.openxmlformats.org/officeDocument/2006/relationships/vmlDrawing" Target="../drawings/vmlDrawing24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9.xml"/><Relationship Id="rId14" Type="http://schemas.openxmlformats.org/officeDocument/2006/relationships/image" Target="../media/image4.png"/><Relationship Id="rId13" Type="http://schemas.openxmlformats.org/officeDocument/2006/relationships/image" Target="../media/image133.wmf"/><Relationship Id="rId12" Type="http://schemas.openxmlformats.org/officeDocument/2006/relationships/oleObject" Target="../embeddings/oleObject120.bin"/><Relationship Id="rId11" Type="http://schemas.openxmlformats.org/officeDocument/2006/relationships/image" Target="../media/image132.wmf"/><Relationship Id="rId10" Type="http://schemas.openxmlformats.org/officeDocument/2006/relationships/oleObject" Target="../embeddings/oleObject119.bin"/><Relationship Id="rId1" Type="http://schemas.openxmlformats.org/officeDocument/2006/relationships/image" Target="../media/image112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123.bin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21.bin"/><Relationship Id="rId3" Type="http://schemas.openxmlformats.org/officeDocument/2006/relationships/slide" Target="slide2.xml"/><Relationship Id="rId2" Type="http://schemas.openxmlformats.org/officeDocument/2006/relationships/image" Target="../media/image113.jpeg"/><Relationship Id="rId17" Type="http://schemas.openxmlformats.org/officeDocument/2006/relationships/vmlDrawing" Target="../drawings/vmlDrawing25.vml"/><Relationship Id="rId16" Type="http://schemas.openxmlformats.org/officeDocument/2006/relationships/slideLayout" Target="../slideLayouts/slideLayout2.xml"/><Relationship Id="rId15" Type="http://schemas.openxmlformats.org/officeDocument/2006/relationships/slide" Target="slide39.xml"/><Relationship Id="rId14" Type="http://schemas.openxmlformats.org/officeDocument/2006/relationships/image" Target="../media/image4.png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125.bin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124.bin"/><Relationship Id="rId1" Type="http://schemas.openxmlformats.org/officeDocument/2006/relationships/image" Target="../media/image112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40.xml"/><Relationship Id="rId13" Type="http://schemas.openxmlformats.org/officeDocument/2006/relationships/slide" Target="slide2.xml"/><Relationship Id="rId12" Type="http://schemas.openxmlformats.org/officeDocument/2006/relationships/image" Target="../media/image144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43.wmf"/><Relationship Id="rId1" Type="http://schemas.openxmlformats.org/officeDocument/2006/relationships/image" Target="../media/image139.jpe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40.xml"/><Relationship Id="rId13" Type="http://schemas.openxmlformats.org/officeDocument/2006/relationships/slide" Target="slide2.xml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48.wmf"/><Relationship Id="rId1" Type="http://schemas.openxmlformats.org/officeDocument/2006/relationships/image" Target="../media/image139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38.xml"/><Relationship Id="rId13" Type="http://schemas.openxmlformats.org/officeDocument/2006/relationships/slide" Target="slide2.xml"/><Relationship Id="rId12" Type="http://schemas.openxmlformats.org/officeDocument/2006/relationships/image" Target="../media/image4.png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40.xml"/><Relationship Id="rId13" Type="http://schemas.openxmlformats.org/officeDocument/2006/relationships/slide" Target="slide2.xml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53.wmf"/><Relationship Id="rId1" Type="http://schemas.openxmlformats.org/officeDocument/2006/relationships/image" Target="../media/image139.jpe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1.bin"/><Relationship Id="rId4" Type="http://schemas.openxmlformats.org/officeDocument/2006/relationships/slide" Target="slide40.xml"/><Relationship Id="rId3" Type="http://schemas.openxmlformats.org/officeDocument/2006/relationships/slide" Target="slide2.xml"/><Relationship Id="rId2" Type="http://schemas.openxmlformats.org/officeDocument/2006/relationships/image" Target="../media/image4.png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9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58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57.wmf"/><Relationship Id="rId1" Type="http://schemas.openxmlformats.org/officeDocument/2006/relationships/image" Target="../media/image139.jpe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40.xml"/><Relationship Id="rId13" Type="http://schemas.openxmlformats.org/officeDocument/2006/relationships/slide" Target="slide2.xml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63.wmf"/><Relationship Id="rId1" Type="http://schemas.openxmlformats.org/officeDocument/2006/relationships/image" Target="../media/image139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4.png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51.bin"/><Relationship Id="rId3" Type="http://schemas.openxmlformats.org/officeDocument/2006/relationships/slide" Target="slide2.xml"/><Relationship Id="rId2" Type="http://schemas.openxmlformats.org/officeDocument/2006/relationships/image" Target="../media/image166.jpeg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69.wmf"/><Relationship Id="rId1" Type="http://schemas.openxmlformats.org/officeDocument/2006/relationships/image" Target="../media/image165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oleObject" Target="../embeddings/oleObject158.bin"/><Relationship Id="rId7" Type="http://schemas.openxmlformats.org/officeDocument/2006/relationships/image" Target="../media/image173.wmf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56.bin"/><Relationship Id="rId3" Type="http://schemas.openxmlformats.org/officeDocument/2006/relationships/image" Target="../media/image4.png"/><Relationship Id="rId2" Type="http://schemas.openxmlformats.org/officeDocument/2006/relationships/image" Target="../media/image166.jpeg"/><Relationship Id="rId16" Type="http://schemas.openxmlformats.org/officeDocument/2006/relationships/vmlDrawing" Target="../drawings/vmlDrawing32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176.wmf"/><Relationship Id="rId12" Type="http://schemas.openxmlformats.org/officeDocument/2006/relationships/oleObject" Target="../embeddings/oleObject160.bin"/><Relationship Id="rId11" Type="http://schemas.openxmlformats.org/officeDocument/2006/relationships/image" Target="../media/image175.wmf"/><Relationship Id="rId10" Type="http://schemas.openxmlformats.org/officeDocument/2006/relationships/oleObject" Target="../embeddings/oleObject159.bin"/><Relationship Id="rId1" Type="http://schemas.openxmlformats.org/officeDocument/2006/relationships/image" Target="../media/image165.jpe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oleObject" Target="../embeddings/oleObject163.bin"/><Relationship Id="rId7" Type="http://schemas.openxmlformats.org/officeDocument/2006/relationships/image" Target="../media/image178.wmf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61.bin"/><Relationship Id="rId3" Type="http://schemas.openxmlformats.org/officeDocument/2006/relationships/image" Target="../media/image4.png"/><Relationship Id="rId2" Type="http://schemas.openxmlformats.org/officeDocument/2006/relationships/image" Target="../media/image166.jpeg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181.wmf"/><Relationship Id="rId12" Type="http://schemas.openxmlformats.org/officeDocument/2006/relationships/oleObject" Target="../embeddings/oleObject165.bin"/><Relationship Id="rId11" Type="http://schemas.openxmlformats.org/officeDocument/2006/relationships/image" Target="../media/image180.wmf"/><Relationship Id="rId10" Type="http://schemas.openxmlformats.org/officeDocument/2006/relationships/oleObject" Target="../embeddings/oleObject164.bin"/><Relationship Id="rId1" Type="http://schemas.openxmlformats.org/officeDocument/2006/relationships/image" Target="../media/image165.jpe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oleObject" Target="../embeddings/oleObject168.bin"/><Relationship Id="rId7" Type="http://schemas.openxmlformats.org/officeDocument/2006/relationships/image" Target="../media/image183.wmf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66.bin"/><Relationship Id="rId3" Type="http://schemas.openxmlformats.org/officeDocument/2006/relationships/image" Target="../media/image4.png"/><Relationship Id="rId2" Type="http://schemas.openxmlformats.org/officeDocument/2006/relationships/image" Target="../media/image166.jpeg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186.wmf"/><Relationship Id="rId12" Type="http://schemas.openxmlformats.org/officeDocument/2006/relationships/oleObject" Target="../embeddings/oleObject170.bin"/><Relationship Id="rId11" Type="http://schemas.openxmlformats.org/officeDocument/2006/relationships/image" Target="../media/image185.wmf"/><Relationship Id="rId10" Type="http://schemas.openxmlformats.org/officeDocument/2006/relationships/oleObject" Target="../embeddings/oleObject169.bin"/><Relationship Id="rId1" Type="http://schemas.openxmlformats.org/officeDocument/2006/relationships/image" Target="../media/image165.jpe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oleObject" Target="../embeddings/oleObject173.bin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71.bin"/><Relationship Id="rId3" Type="http://schemas.openxmlformats.org/officeDocument/2006/relationships/image" Target="../media/image4.png"/><Relationship Id="rId2" Type="http://schemas.openxmlformats.org/officeDocument/2006/relationships/image" Target="../media/image166.jpeg"/><Relationship Id="rId16" Type="http://schemas.openxmlformats.org/officeDocument/2006/relationships/vmlDrawing" Target="../drawings/vmlDrawing35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191.wmf"/><Relationship Id="rId12" Type="http://schemas.openxmlformats.org/officeDocument/2006/relationships/oleObject" Target="../embeddings/oleObject175.bin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174.bin"/><Relationship Id="rId1" Type="http://schemas.openxmlformats.org/officeDocument/2006/relationships/image" Target="../media/image165.jpe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oleObject" Target="../embeddings/oleObject179.bin"/><Relationship Id="rId7" Type="http://schemas.openxmlformats.org/officeDocument/2006/relationships/image" Target="../media/image195.wmf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94.png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92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2.xml"/><Relationship Id="rId12" Type="http://schemas.openxmlformats.org/officeDocument/2006/relationships/slide" Target="slide2.xml"/><Relationship Id="rId11" Type="http://schemas.openxmlformats.org/officeDocument/2006/relationships/image" Target="../media/image197.wmf"/><Relationship Id="rId10" Type="http://schemas.openxmlformats.org/officeDocument/2006/relationships/oleObject" Target="../embeddings/oleObject180.bin"/><Relationship Id="rId1" Type="http://schemas.openxmlformats.org/officeDocument/2006/relationships/oleObject" Target="../embeddings/oleObject17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4.png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182.bin"/><Relationship Id="rId3" Type="http://schemas.openxmlformats.org/officeDocument/2006/relationships/image" Target="../media/image194.png"/><Relationship Id="rId2" Type="http://schemas.openxmlformats.org/officeDocument/2006/relationships/image" Target="../media/image198.wmf"/><Relationship Id="rId13" Type="http://schemas.openxmlformats.org/officeDocument/2006/relationships/vmlDrawing" Target="../drawings/vmlDrawing37.vml"/><Relationship Id="rId12" Type="http://schemas.openxmlformats.org/officeDocument/2006/relationships/slideLayout" Target="../slideLayouts/slideLayout2.xml"/><Relationship Id="rId11" Type="http://schemas.openxmlformats.org/officeDocument/2006/relationships/slide" Target="slide2.xml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18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slide" Target="slide38.xml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204.wmf"/><Relationship Id="rId7" Type="http://schemas.openxmlformats.org/officeDocument/2006/relationships/oleObject" Target="../embeddings/oleObject187.bin"/><Relationship Id="rId6" Type="http://schemas.openxmlformats.org/officeDocument/2006/relationships/slide" Target="slide2.xml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186.bin"/><Relationship Id="rId3" Type="http://schemas.openxmlformats.org/officeDocument/2006/relationships/image" Target="../media/image202.wmf"/><Relationship Id="rId2" Type="http://schemas.openxmlformats.org/officeDocument/2006/relationships/oleObject" Target="../embeddings/oleObject185.bin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.png"/><Relationship Id="rId10" Type="http://schemas.openxmlformats.org/officeDocument/2006/relationships/image" Target="../media/image205.wmf"/><Relationship Id="rId1" Type="http://schemas.openxmlformats.org/officeDocument/2006/relationships/image" Target="../media/image19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6.GIF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hyperlink" Target="http://d1.endata.cx/data/games/49125/29lksehhegd.jpg" TargetMode="External"/><Relationship Id="rId8" Type="http://schemas.openxmlformats.org/officeDocument/2006/relationships/hyperlink" Target="https://www.iconspng.com/image/66871/back-to-school-fixed-no-text" TargetMode="External"/><Relationship Id="rId7" Type="http://schemas.openxmlformats.org/officeDocument/2006/relationships/hyperlink" Target="http://allday1.com/imagedb/e8/f/f0ccd019ced1750d29c07a6eb1acf.jpg" TargetMode="External"/><Relationship Id="rId6" Type="http://schemas.openxmlformats.org/officeDocument/2006/relationships/hyperlink" Target="http://i053.radikal.ru/0806/e4/708fb8d049edt.jpg" TargetMode="External"/><Relationship Id="rId5" Type="http://schemas.openxmlformats.org/officeDocument/2006/relationships/hyperlink" Target="https://img-fotki.yandex.ru/get/6607/47407354.6e3/0_e982a_84173c4_orig.png" TargetMode="External"/><Relationship Id="rId4" Type="http://schemas.openxmlformats.org/officeDocument/2006/relationships/hyperlink" Target="https://img-fotki.yandex.ru/get/6605/47407354.6e3/0_e9820_b10c745e_orig.png" TargetMode="External"/><Relationship Id="rId3" Type="http://schemas.openxmlformats.org/officeDocument/2006/relationships/hyperlink" Target="http://s.lpmtr.ru/files/0/1/d/01debf62068fe8293a11ef5c84fc50c4.png" TargetMode="External"/><Relationship Id="rId2" Type="http://schemas.openxmlformats.org/officeDocument/2006/relationships/hyperlink" Target="http://900igr.net/up/datai/172601/0010-008-.jpg" TargetMode="External"/><Relationship Id="rId15" Type="http://schemas.openxmlformats.org/officeDocument/2006/relationships/slideLayout" Target="../slideLayouts/slideLayout2.xml"/><Relationship Id="rId14" Type="http://schemas.openxmlformats.org/officeDocument/2006/relationships/hyperlink" Target="http://&#1089;&#1086;&#1102;&#1079;&#1089;&#1072;&#1076;&#1086;&#1074;&#1086;&#1076;&#1086;&#1074;.&#1088;&#1092;/wp-content/uploads/2016/02/8iEjyLpoT.png" TargetMode="External"/><Relationship Id="rId13" Type="http://schemas.openxmlformats.org/officeDocument/2006/relationships/image" Target="../media/image4.png"/><Relationship Id="rId12" Type="http://schemas.openxmlformats.org/officeDocument/2006/relationships/hyperlink" Target="http://bestgif.ru/_ph/22/2/168364289.gif" TargetMode="External"/><Relationship Id="rId11" Type="http://schemas.openxmlformats.org/officeDocument/2006/relationships/hyperlink" Target="https://img-fotki.yandex.ru/get/6114/47407354.660/0_dba7f_98f3e533_orig.png" TargetMode="External"/><Relationship Id="rId10" Type="http://schemas.openxmlformats.org/officeDocument/2006/relationships/hyperlink" Target="http://boombob.ru/resize.php?id=161582&amp;num=1&amp;width=515&amp;height=335.86956521739" TargetMode="External"/><Relationship Id="rId1" Type="http://schemas.openxmlformats.org/officeDocument/2006/relationships/image" Target="../media/image207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slide" Target="slide38.xml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slide" Target="slide38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.png"/><Relationship Id="rId12" Type="http://schemas.openxmlformats.org/officeDocument/2006/relationships/slide" Target="slide38.xml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4.png"/><Relationship Id="rId2" Type="http://schemas.openxmlformats.org/officeDocument/2006/relationships/image" Target="../media/image32.jpeg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4.png"/><Relationship Id="rId2" Type="http://schemas.openxmlformats.org/officeDocument/2006/relationships/image" Target="../media/image32.jpeg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2.xml"/><Relationship Id="rId14" Type="http://schemas.openxmlformats.org/officeDocument/2006/relationships/slide" Target="slide2.xml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1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2448" y="188640"/>
            <a:ext cx="913155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4000" b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идактический материал №4</a:t>
            </a:r>
            <a:endParaRPr lang="ru-RU" sz="40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55776" y="692696"/>
            <a:ext cx="399532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.   8 класс</a:t>
            </a:r>
            <a:endParaRPr lang="ru-RU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20936" y="1412776"/>
            <a:ext cx="8681031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3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,  деление,  возведение </a:t>
            </a:r>
            <a:endParaRPr lang="ru-RU" sz="3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 степень </a:t>
            </a:r>
            <a:r>
              <a:rPr lang="ru-RU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ациональных дробей</a:t>
            </a:r>
            <a:endParaRPr lang="ru-RU" sz="3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8785803" flipH="1">
            <a:off x="6576361" y="4479047"/>
            <a:ext cx="2017309" cy="1867818"/>
          </a:xfrm>
          <a:prstGeom prst="rect">
            <a:avLst/>
          </a:prstGeom>
          <a:noFill/>
        </p:spPr>
      </p:pic>
      <p:pic>
        <p:nvPicPr>
          <p:cNvPr id="1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17702621">
            <a:off x="636926" y="4416503"/>
            <a:ext cx="2097199" cy="1867818"/>
          </a:xfrm>
          <a:prstGeom prst="rect">
            <a:avLst/>
          </a:prstGeom>
          <a:noFill/>
        </p:spPr>
      </p:pic>
      <p:sp>
        <p:nvSpPr>
          <p:cNvPr id="11" name="Управляющая кнопка: сведения 10">
            <a:hlinkClick r:id="rId2" action="ppaction://hlinksldjump" highlightClick="1"/>
          </p:cNvPr>
          <p:cNvSpPr/>
          <p:nvPr/>
        </p:nvSpPr>
        <p:spPr>
          <a:xfrm>
            <a:off x="8532440" y="6237312"/>
            <a:ext cx="467544" cy="504056"/>
          </a:xfrm>
          <a:prstGeom prst="actionButtonInformation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05" y="6545580"/>
            <a:ext cx="8339455" cy="29083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http://img-fotki.yandex.ru/get/6605/47407354.6e3/0_e9820_b10c745e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248644" y="1340768"/>
            <a:ext cx="8074867" cy="539583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251520" y="764704"/>
            <a:ext cx="433907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</a:t>
            </a:r>
            <a:r>
              <a:rPr lang="ru-RU" sz="3200" b="1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0"/>
            <a:ext cx="2061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2(в)</a:t>
            </a:r>
            <a:endParaRPr lang="ru-RU" sz="5400" b="1" i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ttp://www.clipartbest.com/cliparts/9cp/opj/9cpopjBgi.jpe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501008"/>
            <a:ext cx="3275856" cy="3642644"/>
          </a:xfrm>
          <a:prstGeom prst="rect">
            <a:avLst/>
          </a:prstGeom>
          <a:noFill/>
        </p:spPr>
      </p:pic>
      <p:pic>
        <p:nvPicPr>
          <p:cNvPr id="3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0299127">
            <a:off x="215150" y="1518207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816475" y="-44450"/>
          <a:ext cx="40068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Формула" r:id="rId4" imgW="25908000" imgH="10058400" progId="Equation.3">
                  <p:embed/>
                </p:oleObj>
              </mc:Choice>
              <mc:Fallback>
                <p:oleObj name="Формула" r:id="rId4" imgW="25908000" imgH="10058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-44450"/>
                        <a:ext cx="400685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кругленный прямоугольник 34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75856" y="1916113"/>
            <a:ext cx="2304256" cy="1411287"/>
            <a:chOff x="2555776" y="2296353"/>
            <a:chExt cx="2304256" cy="1019262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Object 1"/>
            <p:cNvGraphicFramePr>
              <a:graphicFrameLocks noChangeAspect="1"/>
            </p:cNvGraphicFramePr>
            <p:nvPr/>
          </p:nvGraphicFramePr>
          <p:xfrm>
            <a:off x="3059833" y="2296353"/>
            <a:ext cx="1440160" cy="101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6" name="Формула" r:id="rId6" imgW="11582400" imgH="10058400" progId="Equation.3">
                    <p:embed/>
                  </p:oleObj>
                </mc:Choice>
                <mc:Fallback>
                  <p:oleObj name="Формула" r:id="rId6" imgW="115824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3" y="2296353"/>
                          <a:ext cx="1440160" cy="101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Скругленный прямоугольник 38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Скругленный прямоугольник 39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6084168" y="3573015"/>
            <a:ext cx="2304256" cy="1296143"/>
            <a:chOff x="2555776" y="2348880"/>
            <a:chExt cx="2304256" cy="1014113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3093071" y="2348880"/>
            <a:ext cx="1401762" cy="1013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7" name="Формула" r:id="rId8" imgW="10058400" imgH="9448800" progId="Equation.3">
                    <p:embed/>
                  </p:oleObj>
                </mc:Choice>
                <mc:Fallback>
                  <p:oleObj name="Формула" r:id="rId8" imgW="100584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071" y="2348880"/>
                          <a:ext cx="1401762" cy="10138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3275856" y="3501007"/>
            <a:ext cx="2304256" cy="1355077"/>
            <a:chOff x="2555776" y="2236202"/>
            <a:chExt cx="2304256" cy="1060222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3059832" y="2236202"/>
            <a:ext cx="1254832" cy="1060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8" name="Формула" r:id="rId10" imgW="8534400" imgH="9448800" progId="Equation.3">
                    <p:embed/>
                  </p:oleObj>
                </mc:Choice>
                <mc:Fallback>
                  <p:oleObj name="Формула" r:id="rId10" imgW="85344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2236202"/>
                          <a:ext cx="1254832" cy="1060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6084168" y="1988843"/>
            <a:ext cx="2304256" cy="1341260"/>
            <a:chOff x="2555776" y="2292269"/>
            <a:chExt cx="2304256" cy="1049385"/>
          </a:xfrm>
        </p:grpSpPr>
        <p:sp>
          <p:nvSpPr>
            <p:cNvPr id="51" name="Скругленный прямоугольник 50"/>
            <p:cNvSpPr/>
            <p:nvPr/>
          </p:nvSpPr>
          <p:spPr>
            <a:xfrm>
              <a:off x="2555776" y="2292269"/>
              <a:ext cx="2304256" cy="99271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Object 1"/>
            <p:cNvGraphicFramePr>
              <a:graphicFrameLocks noChangeAspect="1"/>
            </p:cNvGraphicFramePr>
            <p:nvPr/>
          </p:nvGraphicFramePr>
          <p:xfrm>
            <a:off x="2555776" y="2404943"/>
            <a:ext cx="2273979" cy="936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9" name="Формула" r:id="rId12" imgW="19812000" imgH="9448800" progId="Equation.3">
                    <p:embed/>
                  </p:oleObj>
                </mc:Choice>
                <mc:Fallback>
                  <p:oleObj name="Формула" r:id="rId12" imgW="198120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2404943"/>
                          <a:ext cx="2273979" cy="9367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Скругленный прямоугольник 52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Скругленный прямоугольник 53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0303616">
            <a:off x="6745671" y="4650668"/>
            <a:ext cx="2339752" cy="2083842"/>
          </a:xfrm>
          <a:prstGeom prst="rect">
            <a:avLst/>
          </a:prstGeom>
          <a:noFill/>
        </p:spPr>
      </p:pic>
      <p:sp>
        <p:nvSpPr>
          <p:cNvPr id="34" name="Управляющая кнопка: назад 33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Управляющая кнопка: сведения 35">
            <a:hlinkClick r:id="" action="ppaction://noaction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Information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далее 40">
            <a:hlinkClick r:id="" action="ppaction://hlinkshowjump?jump=nextslide" highlightClick="1"/>
          </p:cNvPr>
          <p:cNvSpPr/>
          <p:nvPr/>
        </p:nvSpPr>
        <p:spPr>
          <a:xfrm>
            <a:off x="6012160" y="6453336"/>
            <a:ext cx="792088" cy="288032"/>
          </a:xfrm>
          <a:prstGeom prst="actionButtonForwardNext">
            <a:avLst/>
          </a:prstGeom>
          <a:solidFill>
            <a:srgbClr val="1FAC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Управляющая кнопка: справка 49">
            <a:hlinkClick r:id="rId15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Скругленный прямоугольник 43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Скругленная прямоугольная выноска 45"/>
          <p:cNvSpPr/>
          <p:nvPr/>
        </p:nvSpPr>
        <p:spPr>
          <a:xfrm>
            <a:off x="5364088" y="4869160"/>
            <a:ext cx="3672408" cy="1368152"/>
          </a:xfrm>
          <a:prstGeom prst="wedgeRoundRectCallout">
            <a:avLst>
              <a:gd name="adj1" fmla="val -39962"/>
              <a:gd name="adj2" fmla="val 67185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УМАЙ!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 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40" grpId="0" animBg="1"/>
      <p:bldP spid="40" grpId="1" animBg="1"/>
      <p:bldP spid="45" grpId="0" animBg="1"/>
      <p:bldP spid="45" grpId="1" animBg="1"/>
      <p:bldP spid="49" grpId="0" animBg="1"/>
      <p:bldP spid="49" grpId="1" animBg="1"/>
      <p:bldP spid="46" grpId="0" animBg="1"/>
      <p:bldP spid="4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http://img-fotki.yandex.ru/get/6605/47407354.6e3/0_e9820_b10c745e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248644" y="1340768"/>
            <a:ext cx="8074867" cy="539583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251520" y="764704"/>
            <a:ext cx="433907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</a:t>
            </a:r>
            <a:r>
              <a:rPr lang="ru-RU" sz="3200" b="1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0"/>
            <a:ext cx="2002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2(г)</a:t>
            </a:r>
            <a:endParaRPr lang="ru-RU" sz="5400" b="1" i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ttp://www.clipartbest.com/cliparts/9cp/opj/9cpopjBgi.jpe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501008"/>
            <a:ext cx="3275856" cy="3642644"/>
          </a:xfrm>
          <a:prstGeom prst="rect">
            <a:avLst/>
          </a:prstGeom>
          <a:noFill/>
        </p:spPr>
      </p:pic>
      <p:pic>
        <p:nvPicPr>
          <p:cNvPr id="3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0299127">
            <a:off x="215150" y="1518207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789488" y="-111125"/>
          <a:ext cx="40576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Формула" r:id="rId4" imgW="26212800" imgH="10972800" progId="Equation.3">
                  <p:embed/>
                </p:oleObj>
              </mc:Choice>
              <mc:Fallback>
                <p:oleObj name="Формула" r:id="rId4" imgW="26212800" imgH="10972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-111125"/>
                        <a:ext cx="405765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кругленный прямоугольник 34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6084168" y="1907953"/>
            <a:ext cx="2304256" cy="1379518"/>
            <a:chOff x="2555776" y="2290458"/>
            <a:chExt cx="2304256" cy="996317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Object 1"/>
            <p:cNvGraphicFramePr>
              <a:graphicFrameLocks noChangeAspect="1"/>
            </p:cNvGraphicFramePr>
            <p:nvPr/>
          </p:nvGraphicFramePr>
          <p:xfrm>
            <a:off x="3131840" y="2290458"/>
            <a:ext cx="1224136" cy="996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0" name="Формула" r:id="rId6" imgW="8839200" imgH="9448800" progId="Equation.3">
                    <p:embed/>
                  </p:oleObj>
                </mc:Choice>
                <mc:Fallback>
                  <p:oleObj name="Формула" r:id="rId6" imgW="8839200" imgH="9448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290458"/>
                          <a:ext cx="1224136" cy="996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Скругленный прямоугольник 38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Скругленный прямоугольник 39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3275856" y="1988841"/>
            <a:ext cx="2304256" cy="1296144"/>
            <a:chOff x="2555776" y="2348880"/>
            <a:chExt cx="2304256" cy="1014113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3131839" y="2349112"/>
            <a:ext cx="1296145" cy="1013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1" name="Формула" r:id="rId8" imgW="10363200" imgH="9448800" progId="Equation.3">
                    <p:embed/>
                  </p:oleObj>
                </mc:Choice>
                <mc:Fallback>
                  <p:oleObj name="Формула" r:id="rId8" imgW="103632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39" y="2349112"/>
                          <a:ext cx="1296145" cy="1013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Скругленный прямоугольник 43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3275856" y="3501008"/>
            <a:ext cx="2304256" cy="1368152"/>
            <a:chOff x="2555776" y="2236201"/>
            <a:chExt cx="2304256" cy="1070451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3059832" y="2236201"/>
            <a:ext cx="1301552" cy="1070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2" name="Формула" r:id="rId10" imgW="8839200" imgH="10058400" progId="Equation.3">
                    <p:embed/>
                  </p:oleObj>
                </mc:Choice>
                <mc:Fallback>
                  <p:oleObj name="Формула" r:id="rId10" imgW="88392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2236201"/>
                          <a:ext cx="1301552" cy="1070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6085777" y="3571125"/>
            <a:ext cx="2322016" cy="1327869"/>
            <a:chOff x="2555776" y="2292269"/>
            <a:chExt cx="2304256" cy="1037612"/>
          </a:xfrm>
        </p:grpSpPr>
        <p:sp>
          <p:nvSpPr>
            <p:cNvPr id="51" name="Скругленный прямоугольник 50"/>
            <p:cNvSpPr/>
            <p:nvPr/>
          </p:nvSpPr>
          <p:spPr>
            <a:xfrm>
              <a:off x="2555776" y="2292269"/>
              <a:ext cx="2304256" cy="99271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Object 1"/>
            <p:cNvGraphicFramePr>
              <a:graphicFrameLocks noChangeAspect="1"/>
            </p:cNvGraphicFramePr>
            <p:nvPr/>
          </p:nvGraphicFramePr>
          <p:xfrm>
            <a:off x="2840008" y="2293747"/>
            <a:ext cx="1857888" cy="1036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3" name="Формула" r:id="rId12" imgW="14630400" imgH="9448800" progId="Equation.3">
                    <p:embed/>
                  </p:oleObj>
                </mc:Choice>
                <mc:Fallback>
                  <p:oleObj name="Формула" r:id="rId12" imgW="146304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08" y="2293747"/>
                          <a:ext cx="1857888" cy="1036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Скругленный прямоугольник 52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0303616">
            <a:off x="6745671" y="4650668"/>
            <a:ext cx="2339752" cy="2083842"/>
          </a:xfrm>
          <a:prstGeom prst="rect">
            <a:avLst/>
          </a:prstGeom>
          <a:noFill/>
        </p:spPr>
      </p:pic>
      <p:sp>
        <p:nvSpPr>
          <p:cNvPr id="56" name="Управляющая кнопка: назад 55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Управляющая кнопка: далее 57">
            <a:hlinkClick r:id="" action="ppaction://hlinkshowjump?jump=nextslide" highlightClick="1"/>
          </p:cNvPr>
          <p:cNvSpPr/>
          <p:nvPr/>
        </p:nvSpPr>
        <p:spPr>
          <a:xfrm>
            <a:off x="6012160" y="6453336"/>
            <a:ext cx="792088" cy="288032"/>
          </a:xfrm>
          <a:prstGeom prst="actionButtonForwardNext">
            <a:avLst/>
          </a:prstGeom>
          <a:solidFill>
            <a:srgbClr val="1FAC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Управляющая кнопка: назад 33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Управляющая кнопка: сведения 35">
            <a:hlinkClick r:id="" action="ppaction://noaction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Information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далее 40">
            <a:hlinkClick r:id="" action="ppaction://hlinkshowjump?jump=nextslide" highlightClick="1"/>
          </p:cNvPr>
          <p:cNvSpPr/>
          <p:nvPr/>
        </p:nvSpPr>
        <p:spPr>
          <a:xfrm>
            <a:off x="6012160" y="6453336"/>
            <a:ext cx="792088" cy="288032"/>
          </a:xfrm>
          <a:prstGeom prst="actionButtonForwardNext">
            <a:avLst/>
          </a:prstGeom>
          <a:solidFill>
            <a:srgbClr val="1FAC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Скругленный прямоугольник 53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Скругленная прямоугольная выноска 45"/>
          <p:cNvSpPr/>
          <p:nvPr/>
        </p:nvSpPr>
        <p:spPr>
          <a:xfrm>
            <a:off x="5364088" y="4869160"/>
            <a:ext cx="3672408" cy="1368152"/>
          </a:xfrm>
          <a:prstGeom prst="wedgeRoundRectCallout">
            <a:avLst>
              <a:gd name="adj1" fmla="val -39962"/>
              <a:gd name="adj2" fmla="val 67185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УМАЙ!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 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Управляющая кнопка: справка 49">
            <a:hlinkClick r:id="rId15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40" grpId="0" animBg="1"/>
      <p:bldP spid="40" grpId="1" animBg="1"/>
      <p:bldP spid="45" grpId="0" animBg="1"/>
      <p:bldP spid="45" grpId="1" animBg="1"/>
      <p:bldP spid="49" grpId="0" animBg="1"/>
      <p:bldP spid="49" grpId="1" animBg="1"/>
      <p:bldP spid="46" grpId="0" animBg="1"/>
      <p:bldP spid="4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http://img-fotki.yandex.ru/get/6605/47407354.6e3/0_e9820_b10c745e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248644" y="1340768"/>
            <a:ext cx="8074867" cy="539583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251520" y="764704"/>
            <a:ext cx="433907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</a:t>
            </a:r>
            <a:r>
              <a:rPr lang="ru-RU" sz="3200" b="1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0"/>
            <a:ext cx="203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2(</a:t>
            </a:r>
            <a:r>
              <a:rPr lang="ru-RU" sz="5400" b="1" cap="none" spc="0" dirty="0" err="1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54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ttp://www.clipartbest.com/cliparts/9cp/opj/9cpopjBgi.jpe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501008"/>
            <a:ext cx="3275856" cy="3642644"/>
          </a:xfrm>
          <a:prstGeom prst="rect">
            <a:avLst/>
          </a:prstGeom>
          <a:noFill/>
        </p:spPr>
      </p:pic>
      <p:pic>
        <p:nvPicPr>
          <p:cNvPr id="3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0299127">
            <a:off x="215150" y="1518207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765675" y="-44450"/>
          <a:ext cx="41052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Формула" r:id="rId4" imgW="26517600" imgH="10058400" progId="Equation.3">
                  <p:embed/>
                </p:oleObj>
              </mc:Choice>
              <mc:Fallback>
                <p:oleObj name="Формула" r:id="rId4" imgW="26517600" imgH="10058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-44450"/>
                        <a:ext cx="4105275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кругленный прямоугольник 34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6084168" y="1988845"/>
            <a:ext cx="2304256" cy="1296146"/>
            <a:chOff x="2555776" y="2348880"/>
            <a:chExt cx="2304256" cy="936104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Object 1"/>
            <p:cNvGraphicFramePr>
              <a:graphicFrameLocks noChangeAspect="1"/>
            </p:cNvGraphicFramePr>
            <p:nvPr/>
          </p:nvGraphicFramePr>
          <p:xfrm>
            <a:off x="3203849" y="2593301"/>
            <a:ext cx="1152128" cy="483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8" name="Формула" r:id="rId6" imgW="7924800" imgH="4267200" progId="Equation.3">
                    <p:embed/>
                  </p:oleObj>
                </mc:Choice>
                <mc:Fallback>
                  <p:oleObj name="Формула" r:id="rId6" imgW="7924800" imgH="4267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9" y="2593301"/>
                          <a:ext cx="1152128" cy="4836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Скругленный прямоугольник 38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Скругленный прямоугольник 39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6084168" y="3573017"/>
            <a:ext cx="2304256" cy="1296144"/>
            <a:chOff x="2555776" y="2348880"/>
            <a:chExt cx="2304256" cy="1014113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3151808" y="2349229"/>
            <a:ext cx="1185863" cy="1013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9" name="Формула" r:id="rId8" imgW="8534400" imgH="9448800" progId="Equation.3">
                    <p:embed/>
                  </p:oleObj>
                </mc:Choice>
                <mc:Fallback>
                  <p:oleObj name="Формула" r:id="rId8" imgW="85344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808" y="2349229"/>
                          <a:ext cx="1185863" cy="1013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3275856" y="3573015"/>
            <a:ext cx="2304256" cy="1295846"/>
            <a:chOff x="2555776" y="2292542"/>
            <a:chExt cx="2304256" cy="1013879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3162945" y="2292542"/>
            <a:ext cx="1162050" cy="101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0" name="Формула" r:id="rId10" imgW="8534400" imgH="9448800" progId="Equation.3">
                    <p:embed/>
                  </p:oleObj>
                </mc:Choice>
                <mc:Fallback>
                  <p:oleObj name="Формула" r:id="rId10" imgW="85344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945" y="2292542"/>
                          <a:ext cx="1162050" cy="1013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3275856" y="1988840"/>
            <a:ext cx="2304256" cy="1296143"/>
            <a:chOff x="2555776" y="2292268"/>
            <a:chExt cx="2304256" cy="1073371"/>
          </a:xfrm>
        </p:grpSpPr>
        <p:sp>
          <p:nvSpPr>
            <p:cNvPr id="51" name="Скругленный прямоугольник 50"/>
            <p:cNvSpPr/>
            <p:nvPr/>
          </p:nvSpPr>
          <p:spPr>
            <a:xfrm>
              <a:off x="2555776" y="2292268"/>
              <a:ext cx="2304256" cy="107337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Object 1"/>
            <p:cNvGraphicFramePr>
              <a:graphicFrameLocks noChangeAspect="1"/>
            </p:cNvGraphicFramePr>
            <p:nvPr/>
          </p:nvGraphicFramePr>
          <p:xfrm>
            <a:off x="3059832" y="2590427"/>
            <a:ext cx="1224136" cy="496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1" name="Формула" r:id="rId12" imgW="7924800" imgH="4267200" progId="Equation.3">
                    <p:embed/>
                  </p:oleObj>
                </mc:Choice>
                <mc:Fallback>
                  <p:oleObj name="Формула" r:id="rId12" imgW="7924800" imgH="4267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2590427"/>
                          <a:ext cx="1224136" cy="4966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Скругленный прямоугольник 52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Скругленный прямоугольник 53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0303616">
            <a:off x="6745671" y="4650668"/>
            <a:ext cx="2339752" cy="2083842"/>
          </a:xfrm>
          <a:prstGeom prst="rect">
            <a:avLst/>
          </a:prstGeom>
          <a:noFill/>
        </p:spPr>
      </p:pic>
      <p:sp>
        <p:nvSpPr>
          <p:cNvPr id="34" name="Управляющая кнопка: назад 33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назад 40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Управляющая кнопка: сведения 45">
            <a:hlinkClick r:id="" action="ppaction://noaction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Information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Управляющая кнопка: справка 58">
            <a:hlinkClick r:id="rId15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Скругленный прямоугольник 43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Скругленная прямоугольная выноска 57"/>
          <p:cNvSpPr/>
          <p:nvPr/>
        </p:nvSpPr>
        <p:spPr>
          <a:xfrm>
            <a:off x="5364088" y="4869160"/>
            <a:ext cx="3672408" cy="1368152"/>
          </a:xfrm>
          <a:prstGeom prst="wedgeRoundRectCallout">
            <a:avLst>
              <a:gd name="adj1" fmla="val -39962"/>
              <a:gd name="adj2" fmla="val 67185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УМАЙ!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 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40" grpId="0" animBg="1"/>
      <p:bldP spid="40" grpId="1" animBg="1"/>
      <p:bldP spid="45" grpId="0" animBg="1"/>
      <p:bldP spid="45" grpId="1" animBg="1"/>
      <p:bldP spid="49" grpId="0" animBg="1"/>
      <p:bldP spid="49" grpId="1" animBg="1"/>
      <p:bldP spid="58" grpId="0" animBg="1"/>
      <p:bldP spid="5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Группа 13"/>
          <p:cNvGrpSpPr/>
          <p:nvPr/>
        </p:nvGrpSpPr>
        <p:grpSpPr>
          <a:xfrm>
            <a:off x="179512" y="1340768"/>
            <a:ext cx="8964487" cy="5517232"/>
            <a:chOff x="0" y="1060226"/>
            <a:chExt cx="9143999" cy="5797774"/>
          </a:xfrm>
        </p:grpSpPr>
        <p:pic>
          <p:nvPicPr>
            <p:cNvPr id="25610" name="Picture 10" descr="http://img-fotki.yandex.ru/get/6607/47407354.6e3/0_e982a_84173c4_orig.pn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0" y="1060226"/>
              <a:ext cx="8604448" cy="5681142"/>
            </a:xfrm>
            <a:prstGeom prst="rect">
              <a:avLst/>
            </a:prstGeom>
            <a:noFill/>
          </p:spPr>
        </p:pic>
        <p:sp>
          <p:nvSpPr>
            <p:cNvPr id="13" name="Трапеция 12"/>
            <p:cNvSpPr/>
            <p:nvPr/>
          </p:nvSpPr>
          <p:spPr>
            <a:xfrm rot="20622262">
              <a:off x="7126904" y="5119808"/>
              <a:ext cx="288032" cy="288032"/>
            </a:xfrm>
            <a:prstGeom prst="trapezoi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8028384" y="5013176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/>
          </p:nvSpPr>
          <p:spPr>
            <a:xfrm>
              <a:off x="7884368" y="5085184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028384" y="3573016"/>
              <a:ext cx="288032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5608" name="Picture 8" descr="http://eralash.ru/sites/default/files/styles/photonode/public/photo/teacher/224110_original.jpg?itok=j1bze296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85586" y="3284984"/>
              <a:ext cx="2858413" cy="3573016"/>
            </a:xfrm>
            <a:prstGeom prst="rect">
              <a:avLst/>
            </a:prstGeom>
            <a:noFill/>
          </p:spPr>
        </p:pic>
      </p:grpSp>
      <p:sp>
        <p:nvSpPr>
          <p:cNvPr id="16" name="Скругленный прямоугольник 15"/>
          <p:cNvSpPr/>
          <p:nvPr/>
        </p:nvSpPr>
        <p:spPr>
          <a:xfrm>
            <a:off x="1488821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Группа 12"/>
          <p:cNvGrpSpPr/>
          <p:nvPr/>
        </p:nvGrpSpPr>
        <p:grpSpPr>
          <a:xfrm>
            <a:off x="1488821" y="2852937"/>
            <a:ext cx="2149895" cy="1368152"/>
            <a:chOff x="2555776" y="2348880"/>
            <a:chExt cx="230425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3391476" y="2370468"/>
            <a:ext cx="695905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4" name="Формула" r:id="rId3" imgW="5181600" imgH="10058400" progId="Equation.3">
                    <p:embed/>
                  </p:oleObj>
                </mc:Choice>
                <mc:Fallback>
                  <p:oleObj name="Формула" r:id="rId3" imgW="51816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476" y="2370468"/>
                          <a:ext cx="695905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1475656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488821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Группа 18"/>
          <p:cNvGrpSpPr/>
          <p:nvPr/>
        </p:nvGrpSpPr>
        <p:grpSpPr>
          <a:xfrm>
            <a:off x="1488821" y="4437112"/>
            <a:ext cx="2149895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3337029" y="2370570"/>
            <a:ext cx="803099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5" name="Формула" r:id="rId5" imgW="5181600" imgH="10058400" progId="Equation.3">
                    <p:embed/>
                  </p:oleObj>
                </mc:Choice>
                <mc:Fallback>
                  <p:oleObj name="Формула" r:id="rId5" imgW="51816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029" y="2370570"/>
                          <a:ext cx="803099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4067944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Группа 23"/>
          <p:cNvGrpSpPr/>
          <p:nvPr/>
        </p:nvGrpSpPr>
        <p:grpSpPr>
          <a:xfrm>
            <a:off x="4067944" y="2852938"/>
            <a:ext cx="2147154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3336928" y="2370467"/>
            <a:ext cx="768347" cy="892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6" name="Формула" r:id="rId7" imgW="5181600" imgH="10058400" progId="Equation.3">
                    <p:embed/>
                  </p:oleObj>
                </mc:Choice>
                <mc:Fallback>
                  <p:oleObj name="Формула" r:id="rId7" imgW="51816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928" y="2370467"/>
                          <a:ext cx="768347" cy="8928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Группа 28"/>
          <p:cNvGrpSpPr/>
          <p:nvPr/>
        </p:nvGrpSpPr>
        <p:grpSpPr>
          <a:xfrm>
            <a:off x="4067944" y="4437385"/>
            <a:ext cx="2149895" cy="1368152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227037" y="2370383"/>
            <a:ext cx="920501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name="Формула" r:id="rId9" imgW="6096000" imgH="10058400" progId="Equation.3">
                    <p:embed/>
                  </p:oleObj>
                </mc:Choice>
                <mc:Fallback>
                  <p:oleObj name="Формула" r:id="rId9" imgW="6096000" imgH="1005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037" y="2370383"/>
                          <a:ext cx="920501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251520" y="188640"/>
            <a:ext cx="454727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 степень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5796136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3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 rot="981418" flipV="1">
            <a:off x="2494160" y="910804"/>
            <a:ext cx="2339752" cy="1944217"/>
          </a:xfrm>
          <a:prstGeom prst="rect">
            <a:avLst/>
          </a:prstGeom>
          <a:noFill/>
        </p:spPr>
      </p:pic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372200" y="0"/>
          <a:ext cx="1365697" cy="160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Формула" r:id="rId12" imgW="9753600" imgH="12192000" progId="Equation.3">
                  <p:embed/>
                </p:oleObj>
              </mc:Choice>
              <mc:Fallback>
                <p:oleObj name="Формула" r:id="rId12" imgW="9753600" imgH="12192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0"/>
                        <a:ext cx="1365697" cy="1608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Скругленный прямоугольник 24"/>
          <p:cNvSpPr/>
          <p:nvPr/>
        </p:nvSpPr>
        <p:spPr>
          <a:xfrm>
            <a:off x="1475656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Управляющая кнопка: назад 38">
            <a:hlinkClick r:id="rId14" action="ppaction://hlinksldjump" highlightClick="1"/>
          </p:cNvPr>
          <p:cNvSpPr/>
          <p:nvPr/>
        </p:nvSpPr>
        <p:spPr>
          <a:xfrm>
            <a:off x="2987824" y="6453336"/>
            <a:ext cx="792088" cy="308606"/>
          </a:xfrm>
          <a:prstGeom prst="actionButtonBackPrevious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Управляющая кнопка: сведения 42">
            <a:hlinkClick r:id="rId15" action="ppaction://hlinksldjump" highlightClick="1"/>
          </p:cNvPr>
          <p:cNvSpPr/>
          <p:nvPr/>
        </p:nvSpPr>
        <p:spPr>
          <a:xfrm>
            <a:off x="3923928" y="6453336"/>
            <a:ext cx="792088" cy="308606"/>
          </a:xfrm>
          <a:prstGeom prst="actionButtonInformation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Управляющая кнопка: далее 43">
            <a:hlinkClick r:id="" action="ppaction://hlinkshowjump?jump=nextslide" highlightClick="1"/>
          </p:cNvPr>
          <p:cNvSpPr/>
          <p:nvPr/>
        </p:nvSpPr>
        <p:spPr>
          <a:xfrm>
            <a:off x="4860032" y="6453336"/>
            <a:ext cx="792088" cy="308606"/>
          </a:xfrm>
          <a:prstGeom prst="actionButtonForwardNext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4067944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3"/>
          <p:cNvGrpSpPr/>
          <p:nvPr/>
        </p:nvGrpSpPr>
        <p:grpSpPr>
          <a:xfrm>
            <a:off x="179512" y="1340768"/>
            <a:ext cx="8964487" cy="5517232"/>
            <a:chOff x="0" y="1060226"/>
            <a:chExt cx="9143999" cy="5797774"/>
          </a:xfrm>
        </p:grpSpPr>
        <p:pic>
          <p:nvPicPr>
            <p:cNvPr id="25610" name="Picture 10" descr="http://img-fotki.yandex.ru/get/6607/47407354.6e3/0_e982a_84173c4_orig.pn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0" y="1060226"/>
              <a:ext cx="8604448" cy="5681142"/>
            </a:xfrm>
            <a:prstGeom prst="rect">
              <a:avLst/>
            </a:prstGeom>
            <a:noFill/>
          </p:spPr>
        </p:pic>
        <p:sp>
          <p:nvSpPr>
            <p:cNvPr id="13" name="Трапеция 12"/>
            <p:cNvSpPr/>
            <p:nvPr/>
          </p:nvSpPr>
          <p:spPr>
            <a:xfrm rot="20622262">
              <a:off x="7126904" y="5119808"/>
              <a:ext cx="288032" cy="288032"/>
            </a:xfrm>
            <a:prstGeom prst="trapezoi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8028384" y="5013176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/>
          </p:nvSpPr>
          <p:spPr>
            <a:xfrm>
              <a:off x="7884368" y="5085184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028384" y="3573016"/>
              <a:ext cx="288032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5608" name="Picture 8" descr="http://eralash.ru/sites/default/files/styles/photonode/public/photo/teacher/224110_original.jpg?itok=j1bze296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85586" y="3284984"/>
              <a:ext cx="2858413" cy="3573016"/>
            </a:xfrm>
            <a:prstGeom prst="rect">
              <a:avLst/>
            </a:prstGeom>
            <a:noFill/>
          </p:spPr>
        </p:pic>
      </p:grpSp>
      <p:sp>
        <p:nvSpPr>
          <p:cNvPr id="16" name="Скругленный прямоугольник 15"/>
          <p:cNvSpPr/>
          <p:nvPr/>
        </p:nvSpPr>
        <p:spPr>
          <a:xfrm>
            <a:off x="4081109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4081109" y="4437113"/>
            <a:ext cx="2149895" cy="1368152"/>
            <a:chOff x="2555776" y="2348880"/>
            <a:chExt cx="230425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3001944" y="2370569"/>
            <a:ext cx="1475184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4" name="Формула" r:id="rId3" imgW="10972800" imgH="10058400" progId="Equation.3">
                    <p:embed/>
                  </p:oleObj>
                </mc:Choice>
                <mc:Fallback>
                  <p:oleObj name="Формула" r:id="rId3" imgW="109728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944" y="2370569"/>
                          <a:ext cx="1475184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488821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1488821" y="4437112"/>
            <a:ext cx="2149895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2887838" y="2370570"/>
            <a:ext cx="1698078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5" name="Формула" r:id="rId5" imgW="10972800" imgH="10058400" progId="Equation.3">
                    <p:embed/>
                  </p:oleObj>
                </mc:Choice>
                <mc:Fallback>
                  <p:oleObj name="Формула" r:id="rId5" imgW="109728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838" y="2370570"/>
                          <a:ext cx="1698078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4067944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4067944" y="2852938"/>
            <a:ext cx="2147154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3088195" y="2370467"/>
            <a:ext cx="1265814" cy="891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6" name="Формула" r:id="rId7" imgW="8534400" imgH="10058400" progId="Equation.3">
                    <p:embed/>
                  </p:oleObj>
                </mc:Choice>
                <mc:Fallback>
                  <p:oleObj name="Формула" r:id="rId7" imgW="85344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195" y="2370467"/>
                          <a:ext cx="1265814" cy="891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1475656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8"/>
          <p:cNvGrpSpPr/>
          <p:nvPr/>
        </p:nvGrpSpPr>
        <p:grpSpPr>
          <a:xfrm>
            <a:off x="1475656" y="2853209"/>
            <a:ext cx="2149895" cy="1368152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041469" y="2370281"/>
            <a:ext cx="1288021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7" name="Формула" r:id="rId9" imgW="8534400" imgH="10058400" progId="Equation.3">
                    <p:embed/>
                  </p:oleObj>
                </mc:Choice>
                <mc:Fallback>
                  <p:oleObj name="Формула" r:id="rId9" imgW="85344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469" y="2370281"/>
                          <a:ext cx="1288021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1475656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5796136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3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475656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251520" y="188640"/>
            <a:ext cx="454727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 степень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6053138" y="60325"/>
          <a:ext cx="200501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Формула" r:id="rId11" imgW="14325600" imgH="11277600" progId="Equation.3">
                  <p:embed/>
                </p:oleObj>
              </mc:Choice>
              <mc:Fallback>
                <p:oleObj name="Формула" r:id="rId11" imgW="14325600" imgH="11277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60325"/>
                        <a:ext cx="2005012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981418" flipV="1">
            <a:off x="2494160" y="910804"/>
            <a:ext cx="2339752" cy="1944217"/>
          </a:xfrm>
          <a:prstGeom prst="rect">
            <a:avLst/>
          </a:prstGeom>
          <a:noFill/>
        </p:spPr>
      </p:pic>
      <p:sp>
        <p:nvSpPr>
          <p:cNvPr id="30" name="Скругленный прямоугольник 29"/>
          <p:cNvSpPr/>
          <p:nvPr/>
        </p:nvSpPr>
        <p:spPr>
          <a:xfrm>
            <a:off x="4067944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Управляющая кнопка: назад 48">
            <a:hlinkClick r:id="rId14" action="ppaction://hlinksldjump" highlightClick="1"/>
          </p:cNvPr>
          <p:cNvSpPr/>
          <p:nvPr/>
        </p:nvSpPr>
        <p:spPr>
          <a:xfrm>
            <a:off x="2987824" y="6453336"/>
            <a:ext cx="792088" cy="308606"/>
          </a:xfrm>
          <a:prstGeom prst="actionButtonBackPrevious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Управляющая кнопка: сведения 49">
            <a:hlinkClick r:id="rId15" action="ppaction://hlinksldjump" highlightClick="1"/>
          </p:cNvPr>
          <p:cNvSpPr/>
          <p:nvPr/>
        </p:nvSpPr>
        <p:spPr>
          <a:xfrm>
            <a:off x="3923928" y="6453336"/>
            <a:ext cx="792088" cy="308606"/>
          </a:xfrm>
          <a:prstGeom prst="actionButtonInformation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Управляющая кнопка: далее 52">
            <a:hlinkClick r:id="" action="ppaction://hlinkshowjump?jump=nextslide" highlightClick="1"/>
          </p:cNvPr>
          <p:cNvSpPr/>
          <p:nvPr/>
        </p:nvSpPr>
        <p:spPr>
          <a:xfrm>
            <a:off x="4860032" y="6453336"/>
            <a:ext cx="792088" cy="308606"/>
          </a:xfrm>
          <a:prstGeom prst="actionButtonForwardNext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3"/>
          <p:cNvGrpSpPr/>
          <p:nvPr/>
        </p:nvGrpSpPr>
        <p:grpSpPr>
          <a:xfrm>
            <a:off x="179512" y="1340768"/>
            <a:ext cx="8964487" cy="5517232"/>
            <a:chOff x="0" y="1060226"/>
            <a:chExt cx="9143999" cy="5797774"/>
          </a:xfrm>
        </p:grpSpPr>
        <p:pic>
          <p:nvPicPr>
            <p:cNvPr id="25610" name="Picture 10" descr="http://img-fotki.yandex.ru/get/6607/47407354.6e3/0_e982a_84173c4_orig.pn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0" y="1060226"/>
              <a:ext cx="8604448" cy="5681142"/>
            </a:xfrm>
            <a:prstGeom prst="rect">
              <a:avLst/>
            </a:prstGeom>
            <a:noFill/>
          </p:spPr>
        </p:pic>
        <p:sp>
          <p:nvSpPr>
            <p:cNvPr id="13" name="Трапеция 12"/>
            <p:cNvSpPr/>
            <p:nvPr/>
          </p:nvSpPr>
          <p:spPr>
            <a:xfrm rot="20622262">
              <a:off x="7126904" y="5119808"/>
              <a:ext cx="288032" cy="288032"/>
            </a:xfrm>
            <a:prstGeom prst="trapezoi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8028384" y="5013176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/>
          </p:nvSpPr>
          <p:spPr>
            <a:xfrm>
              <a:off x="7884368" y="5085184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028384" y="3573016"/>
              <a:ext cx="288032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5608" name="Picture 8" descr="http://eralash.ru/sites/default/files/styles/photonode/public/photo/teacher/224110_original.jpg?itok=j1bze296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85586" y="3284984"/>
              <a:ext cx="2858413" cy="3573016"/>
            </a:xfrm>
            <a:prstGeom prst="rect">
              <a:avLst/>
            </a:prstGeom>
            <a:noFill/>
          </p:spPr>
        </p:pic>
      </p:grpSp>
      <p:sp>
        <p:nvSpPr>
          <p:cNvPr id="16" name="Скругленный прямоугольник 15"/>
          <p:cNvSpPr/>
          <p:nvPr/>
        </p:nvSpPr>
        <p:spPr>
          <a:xfrm>
            <a:off x="1488821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1488821" y="2852937"/>
            <a:ext cx="2149895" cy="1368152"/>
            <a:chOff x="2555776" y="2348880"/>
            <a:chExt cx="230425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2858912" y="2370468"/>
            <a:ext cx="1762735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5" name="Формула" r:id="rId3" imgW="13106400" imgH="10058400" progId="Equation.3">
                    <p:embed/>
                  </p:oleObj>
                </mc:Choice>
                <mc:Fallback>
                  <p:oleObj name="Формула" r:id="rId3" imgW="131064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912" y="2370468"/>
                          <a:ext cx="1762735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1475656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488821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1488821" y="4437112"/>
            <a:ext cx="2149895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2653033" y="2370570"/>
            <a:ext cx="2171090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6" name="Формула" r:id="rId5" imgW="14020800" imgH="10058400" progId="Equation.3">
                    <p:embed/>
                  </p:oleObj>
                </mc:Choice>
                <mc:Fallback>
                  <p:oleObj name="Формула" r:id="rId5" imgW="140208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033" y="2370570"/>
                          <a:ext cx="2171090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4067944" y="4437114"/>
            <a:ext cx="2147154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2863312" y="2370569"/>
            <a:ext cx="1715578" cy="892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7" name="Формула" r:id="rId7" imgW="11582400" imgH="10058400" progId="Equation.3">
                    <p:embed/>
                  </p:oleObj>
                </mc:Choice>
                <mc:Fallback>
                  <p:oleObj name="Формула" r:id="rId7" imgW="115824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312" y="2370569"/>
                          <a:ext cx="1715578" cy="8928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Скругленный прямоугольник 29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4139952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8"/>
          <p:cNvGrpSpPr/>
          <p:nvPr/>
        </p:nvGrpSpPr>
        <p:grpSpPr>
          <a:xfrm>
            <a:off x="4079875" y="2853209"/>
            <a:ext cx="2232025" cy="1368152"/>
            <a:chOff x="2491386" y="2348880"/>
            <a:chExt cx="2392283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2491386" y="2370281"/>
            <a:ext cx="2392283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8" name="Формула" r:id="rId9" imgW="15849600" imgH="10058400" progId="Equation.3">
                    <p:embed/>
                  </p:oleObj>
                </mc:Choice>
                <mc:Fallback>
                  <p:oleObj name="Формула" r:id="rId9" imgW="158496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386" y="2370281"/>
                          <a:ext cx="2392283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Прямоугольник 40"/>
          <p:cNvSpPr/>
          <p:nvPr/>
        </p:nvSpPr>
        <p:spPr>
          <a:xfrm>
            <a:off x="5796136" y="1772816"/>
            <a:ext cx="2061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3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969000" y="0"/>
          <a:ext cx="21971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Формула" r:id="rId11" imgW="15544800" imgH="12192000" progId="Equation.3">
                  <p:embed/>
                </p:oleObj>
              </mc:Choice>
              <mc:Fallback>
                <p:oleObj name="Формула" r:id="rId11" imgW="15544800" imgH="12192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0"/>
                        <a:ext cx="2197100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Скругленный прямоугольник 24"/>
          <p:cNvSpPr/>
          <p:nvPr/>
        </p:nvSpPr>
        <p:spPr>
          <a:xfrm>
            <a:off x="1475656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251520" y="188640"/>
            <a:ext cx="454727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 степень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981418" flipV="1">
            <a:off x="2494160" y="910804"/>
            <a:ext cx="2339752" cy="1944217"/>
          </a:xfrm>
          <a:prstGeom prst="rect">
            <a:avLst/>
          </a:prstGeom>
          <a:noFill/>
        </p:spPr>
      </p:pic>
      <p:sp>
        <p:nvSpPr>
          <p:cNvPr id="35" name="Скругленный прямоугольник 34"/>
          <p:cNvSpPr/>
          <p:nvPr/>
        </p:nvSpPr>
        <p:spPr>
          <a:xfrm>
            <a:off x="4139952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Управляющая кнопка: назад 52">
            <a:hlinkClick r:id="rId14" action="ppaction://hlinksldjump" highlightClick="1"/>
          </p:cNvPr>
          <p:cNvSpPr/>
          <p:nvPr/>
        </p:nvSpPr>
        <p:spPr>
          <a:xfrm>
            <a:off x="2987824" y="6453336"/>
            <a:ext cx="792088" cy="308606"/>
          </a:xfrm>
          <a:prstGeom prst="actionButtonBackPrevious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Управляющая кнопка: сведения 53">
            <a:hlinkClick r:id="rId15" action="ppaction://hlinksldjump" highlightClick="1"/>
          </p:cNvPr>
          <p:cNvSpPr/>
          <p:nvPr/>
        </p:nvSpPr>
        <p:spPr>
          <a:xfrm>
            <a:off x="3923928" y="6453336"/>
            <a:ext cx="792088" cy="308606"/>
          </a:xfrm>
          <a:prstGeom prst="actionButtonInformation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4860032" y="6453336"/>
            <a:ext cx="792088" cy="308606"/>
          </a:xfrm>
          <a:prstGeom prst="actionButtonForwardNext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3"/>
          <p:cNvGrpSpPr/>
          <p:nvPr/>
        </p:nvGrpSpPr>
        <p:grpSpPr>
          <a:xfrm>
            <a:off x="179512" y="1340768"/>
            <a:ext cx="8964487" cy="5517232"/>
            <a:chOff x="0" y="1060226"/>
            <a:chExt cx="9143999" cy="5797774"/>
          </a:xfrm>
        </p:grpSpPr>
        <p:pic>
          <p:nvPicPr>
            <p:cNvPr id="25610" name="Picture 10" descr="http://img-fotki.yandex.ru/get/6607/47407354.6e3/0_e982a_84173c4_orig.pn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0" y="1060226"/>
              <a:ext cx="8604448" cy="5681142"/>
            </a:xfrm>
            <a:prstGeom prst="rect">
              <a:avLst/>
            </a:prstGeom>
            <a:noFill/>
          </p:spPr>
        </p:pic>
        <p:sp>
          <p:nvSpPr>
            <p:cNvPr id="13" name="Трапеция 12"/>
            <p:cNvSpPr/>
            <p:nvPr/>
          </p:nvSpPr>
          <p:spPr>
            <a:xfrm rot="20622262">
              <a:off x="7126904" y="5119808"/>
              <a:ext cx="288032" cy="288032"/>
            </a:xfrm>
            <a:prstGeom prst="trapezoi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8028384" y="5013176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/>
          </p:nvSpPr>
          <p:spPr>
            <a:xfrm>
              <a:off x="7884368" y="5085184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028384" y="3573016"/>
              <a:ext cx="288032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5608" name="Picture 8" descr="http://eralash.ru/sites/default/files/styles/photonode/public/photo/teacher/224110_original.jpg?itok=j1bze296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85586" y="3284984"/>
              <a:ext cx="2858413" cy="3573016"/>
            </a:xfrm>
            <a:prstGeom prst="rect">
              <a:avLst/>
            </a:prstGeom>
            <a:noFill/>
          </p:spPr>
        </p:pic>
      </p:grpSp>
      <p:sp>
        <p:nvSpPr>
          <p:cNvPr id="16" name="Скругленный прямоугольник 15"/>
          <p:cNvSpPr/>
          <p:nvPr/>
        </p:nvSpPr>
        <p:spPr>
          <a:xfrm>
            <a:off x="1488821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1488821" y="2852937"/>
            <a:ext cx="2149895" cy="1368152"/>
            <a:chOff x="2555776" y="2348880"/>
            <a:chExt cx="230425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3001836" y="2370468"/>
            <a:ext cx="1476886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2" name="Формула" r:id="rId3" imgW="10972800" imgH="10058400" progId="Equation.3">
                    <p:embed/>
                  </p:oleObj>
                </mc:Choice>
                <mc:Fallback>
                  <p:oleObj name="Формула" r:id="rId3" imgW="109728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836" y="2370468"/>
                          <a:ext cx="1476886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1475656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488821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1488821" y="4437112"/>
            <a:ext cx="2149895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3219626" y="2370570"/>
            <a:ext cx="1037904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3" name="Формула" r:id="rId5" imgW="6705600" imgH="10058400" progId="Equation.3">
                    <p:embed/>
                  </p:oleObj>
                </mc:Choice>
                <mc:Fallback>
                  <p:oleObj name="Формула" r:id="rId5" imgW="67056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626" y="2370570"/>
                          <a:ext cx="1037904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4067944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4067944" y="2852938"/>
            <a:ext cx="2147155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3020049" y="2370467"/>
            <a:ext cx="1400403" cy="891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4" name="Формула" r:id="rId7" imgW="9448800" imgH="10058400" progId="Equation.3">
                    <p:embed/>
                  </p:oleObj>
                </mc:Choice>
                <mc:Fallback>
                  <p:oleObj name="Формула" r:id="rId7" imgW="94488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049" y="2370467"/>
                          <a:ext cx="1400403" cy="891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Скругленный прямоугольник 29"/>
          <p:cNvSpPr/>
          <p:nvPr/>
        </p:nvSpPr>
        <p:spPr>
          <a:xfrm>
            <a:off x="4067944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8"/>
          <p:cNvGrpSpPr/>
          <p:nvPr/>
        </p:nvGrpSpPr>
        <p:grpSpPr>
          <a:xfrm>
            <a:off x="4067944" y="4437385"/>
            <a:ext cx="2149895" cy="1368152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067098" y="2370383"/>
            <a:ext cx="1242081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5" name="Формула" r:id="rId9" imgW="8229600" imgH="10058400" progId="Equation.3">
                    <p:embed/>
                  </p:oleObj>
                </mc:Choice>
                <mc:Fallback>
                  <p:oleObj name="Формула" r:id="rId9" imgW="82296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098" y="2370383"/>
                          <a:ext cx="1242081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5796136" y="1772816"/>
            <a:ext cx="2002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3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475656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251520" y="188640"/>
            <a:ext cx="454727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 степень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911177" y="0"/>
          <a:ext cx="197869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Формула" r:id="rId11" imgW="14325600" imgH="12192000" progId="Equation.3">
                  <p:embed/>
                </p:oleObj>
              </mc:Choice>
              <mc:Fallback>
                <p:oleObj name="Формула" r:id="rId11" imgW="14325600" imgH="12192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177" y="0"/>
                        <a:ext cx="1978698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981418" flipV="1">
            <a:off x="2494160" y="910804"/>
            <a:ext cx="2339752" cy="1944217"/>
          </a:xfrm>
          <a:prstGeom prst="rect">
            <a:avLst/>
          </a:prstGeom>
          <a:noFill/>
        </p:spPr>
      </p:pic>
      <p:sp>
        <p:nvSpPr>
          <p:cNvPr id="47" name="Управляющая кнопка: назад 46">
            <a:hlinkClick r:id="rId14" action="ppaction://hlinksldjump" highlightClick="1"/>
          </p:cNvPr>
          <p:cNvSpPr/>
          <p:nvPr/>
        </p:nvSpPr>
        <p:spPr>
          <a:xfrm>
            <a:off x="2987824" y="6453336"/>
            <a:ext cx="792088" cy="308606"/>
          </a:xfrm>
          <a:prstGeom prst="actionButtonBackPrevious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Управляющая кнопка: сведения 48">
            <a:hlinkClick r:id="rId15" action="ppaction://hlinksldjump" highlightClick="1"/>
          </p:cNvPr>
          <p:cNvSpPr/>
          <p:nvPr/>
        </p:nvSpPr>
        <p:spPr>
          <a:xfrm>
            <a:off x="3923928" y="6453336"/>
            <a:ext cx="792088" cy="308606"/>
          </a:xfrm>
          <a:prstGeom prst="actionButtonInformation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Управляющая кнопка: далее 49">
            <a:hlinkClick r:id="" action="ppaction://hlinkshowjump?jump=nextslide" highlightClick="1"/>
          </p:cNvPr>
          <p:cNvSpPr/>
          <p:nvPr/>
        </p:nvSpPr>
        <p:spPr>
          <a:xfrm>
            <a:off x="4860032" y="6453336"/>
            <a:ext cx="792088" cy="308606"/>
          </a:xfrm>
          <a:prstGeom prst="actionButtonForwardNext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3"/>
          <p:cNvGrpSpPr/>
          <p:nvPr/>
        </p:nvGrpSpPr>
        <p:grpSpPr>
          <a:xfrm>
            <a:off x="179512" y="1340768"/>
            <a:ext cx="8964487" cy="5517232"/>
            <a:chOff x="0" y="1060226"/>
            <a:chExt cx="9143999" cy="5797774"/>
          </a:xfrm>
        </p:grpSpPr>
        <p:pic>
          <p:nvPicPr>
            <p:cNvPr id="25610" name="Picture 10" descr="http://img-fotki.yandex.ru/get/6607/47407354.6e3/0_e982a_84173c4_orig.pn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0" y="1060226"/>
              <a:ext cx="8604448" cy="5681142"/>
            </a:xfrm>
            <a:prstGeom prst="rect">
              <a:avLst/>
            </a:prstGeom>
            <a:noFill/>
          </p:spPr>
        </p:pic>
        <p:sp>
          <p:nvSpPr>
            <p:cNvPr id="13" name="Трапеция 12"/>
            <p:cNvSpPr/>
            <p:nvPr/>
          </p:nvSpPr>
          <p:spPr>
            <a:xfrm rot="20622262">
              <a:off x="7126904" y="5119808"/>
              <a:ext cx="288032" cy="288032"/>
            </a:xfrm>
            <a:prstGeom prst="trapezoi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8028384" y="5013176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Овал 11"/>
            <p:cNvSpPr/>
            <p:nvPr/>
          </p:nvSpPr>
          <p:spPr>
            <a:xfrm>
              <a:off x="7884368" y="5085184"/>
              <a:ext cx="432048" cy="5040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028384" y="3573016"/>
              <a:ext cx="288032" cy="4320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5608" name="Picture 8" descr="http://eralash.ru/sites/default/files/styles/photonode/public/photo/teacher/224110_original.jpg?itok=j1bze296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85586" y="3284984"/>
              <a:ext cx="2858413" cy="3573016"/>
            </a:xfrm>
            <a:prstGeom prst="rect">
              <a:avLst/>
            </a:prstGeom>
            <a:noFill/>
          </p:spPr>
        </p:pic>
      </p:grpSp>
      <p:sp>
        <p:nvSpPr>
          <p:cNvPr id="16" name="Скругленный прямоугольник 15"/>
          <p:cNvSpPr/>
          <p:nvPr/>
        </p:nvSpPr>
        <p:spPr>
          <a:xfrm>
            <a:off x="1488821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1488821" y="2852937"/>
            <a:ext cx="2149895" cy="1368152"/>
            <a:chOff x="2555776" y="2348880"/>
            <a:chExt cx="230425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2797659" y="2370468"/>
            <a:ext cx="1886943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6" name="Формула" r:id="rId3" imgW="14020800" imgH="10058400" progId="Equation.3">
                    <p:embed/>
                  </p:oleObj>
                </mc:Choice>
                <mc:Fallback>
                  <p:oleObj name="Формула" r:id="rId3" imgW="140208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659" y="2370468"/>
                          <a:ext cx="1886943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1475656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4081109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4081109" y="2852936"/>
            <a:ext cx="2149895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2700781" y="2371554"/>
            <a:ext cx="2075807" cy="89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7" name="Формула" r:id="rId5" imgW="13411200" imgH="10058400" progId="Equation.3">
                    <p:embed/>
                  </p:oleObj>
                </mc:Choice>
                <mc:Fallback>
                  <p:oleObj name="Формула" r:id="rId5" imgW="134112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781" y="2371554"/>
                          <a:ext cx="2075807" cy="8917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4067944" y="4437114"/>
            <a:ext cx="2147154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2885459" y="2370569"/>
            <a:ext cx="1671284" cy="892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8" name="Формула" r:id="rId7" imgW="11277600" imgH="10058400" progId="Equation.3">
                    <p:embed/>
                  </p:oleObj>
                </mc:Choice>
                <mc:Fallback>
                  <p:oleObj name="Формула" r:id="rId7" imgW="112776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459" y="2370569"/>
                          <a:ext cx="1671284" cy="8928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Скругленный прямоугольник 29"/>
          <p:cNvSpPr/>
          <p:nvPr/>
        </p:nvSpPr>
        <p:spPr>
          <a:xfrm>
            <a:off x="4067944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1475656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8"/>
          <p:cNvGrpSpPr/>
          <p:nvPr/>
        </p:nvGrpSpPr>
        <p:grpSpPr>
          <a:xfrm>
            <a:off x="1475656" y="4437385"/>
            <a:ext cx="2160240" cy="1368152"/>
            <a:chOff x="2555776" y="2348880"/>
            <a:chExt cx="2315343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2555776" y="2370383"/>
            <a:ext cx="2315343" cy="89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9" name="Формула" r:id="rId9" imgW="16154400" imgH="10058400" progId="Equation.3">
                    <p:embed/>
                  </p:oleObj>
                </mc:Choice>
                <mc:Fallback>
                  <p:oleObj name="Формула" r:id="rId9" imgW="161544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2370383"/>
                          <a:ext cx="2315343" cy="89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Прямоугольник 40"/>
          <p:cNvSpPr/>
          <p:nvPr/>
        </p:nvSpPr>
        <p:spPr>
          <a:xfrm>
            <a:off x="5796136" y="1772816"/>
            <a:ext cx="203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3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4067944" y="2852936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Скругленный прямоугольник 34"/>
          <p:cNvSpPr/>
          <p:nvPr/>
        </p:nvSpPr>
        <p:spPr>
          <a:xfrm>
            <a:off x="1475656" y="4437112"/>
            <a:ext cx="214989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251520" y="188640"/>
            <a:ext cx="454727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возведение 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7030A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 степень</a:t>
            </a:r>
            <a:endParaRPr lang="ru-RU" sz="3200" b="1" cap="none" spc="0" dirty="0">
              <a:ln w="1905"/>
              <a:solidFill>
                <a:srgbClr val="7030A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5708380" y="0"/>
          <a:ext cx="235770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Формула" r:id="rId11" imgW="17068800" imgH="12192000" progId="Equation.3">
                  <p:embed/>
                </p:oleObj>
              </mc:Choice>
              <mc:Fallback>
                <p:oleObj name="Формула" r:id="rId11" imgW="17068800" imgH="12192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380" y="0"/>
                        <a:ext cx="2357708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981418" flipV="1">
            <a:off x="2494160" y="910804"/>
            <a:ext cx="2339752" cy="1944217"/>
          </a:xfrm>
          <a:prstGeom prst="rect">
            <a:avLst/>
          </a:prstGeom>
          <a:noFill/>
        </p:spPr>
      </p:pic>
      <p:sp>
        <p:nvSpPr>
          <p:cNvPr id="51" name="Управляющая кнопка: назад 50">
            <a:hlinkClick r:id="rId14" action="ppaction://hlinksldjump" highlightClick="1"/>
          </p:cNvPr>
          <p:cNvSpPr/>
          <p:nvPr/>
        </p:nvSpPr>
        <p:spPr>
          <a:xfrm>
            <a:off x="2987824" y="6453336"/>
            <a:ext cx="792088" cy="308606"/>
          </a:xfrm>
          <a:prstGeom prst="actionButtonBackPrevious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Управляющая кнопка: сведения 51">
            <a:hlinkClick r:id="rId15" action="ppaction://hlinksldjump" highlightClick="1"/>
          </p:cNvPr>
          <p:cNvSpPr/>
          <p:nvPr/>
        </p:nvSpPr>
        <p:spPr>
          <a:xfrm>
            <a:off x="3923928" y="6453336"/>
            <a:ext cx="792088" cy="308606"/>
          </a:xfrm>
          <a:prstGeom prst="actionButtonInformation">
            <a:avLst/>
          </a:prstGeom>
          <a:solidFill>
            <a:srgbClr val="8B7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9"/>
          <p:cNvGrpSpPr/>
          <p:nvPr/>
        </p:nvGrpSpPr>
        <p:grpSpPr>
          <a:xfrm>
            <a:off x="251520" y="1412776"/>
            <a:ext cx="8812758" cy="5445224"/>
            <a:chOff x="251520" y="1412776"/>
            <a:chExt cx="8812758" cy="5445224"/>
          </a:xfrm>
        </p:grpSpPr>
        <p:pic>
          <p:nvPicPr>
            <p:cNvPr id="37892" name="Picture 4" descr="https://www.iconspng.com/images/back-to-school-fixed-no-text/back-to-school-fixed-no-text.jp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899592" y="1412776"/>
              <a:ext cx="8164686" cy="5184576"/>
            </a:xfrm>
            <a:prstGeom prst="rect">
              <a:avLst/>
            </a:prstGeom>
            <a:noFill/>
          </p:spPr>
        </p:pic>
        <p:pic>
          <p:nvPicPr>
            <p:cNvPr id="6" name="Picture 4" descr="http://allday1.com/uploads/posts/2015-02/1423812099_teachers-09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51520" y="3501008"/>
              <a:ext cx="3074168" cy="3356992"/>
            </a:xfrm>
            <a:prstGeom prst="rect">
              <a:avLst/>
            </a:prstGeom>
            <a:noFill/>
          </p:spPr>
        </p:pic>
      </p:grpSp>
      <p:sp>
        <p:nvSpPr>
          <p:cNvPr id="8" name="Прямоугольник 7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804248" y="1628800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4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6156178" y="2708920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6156176" y="2620962"/>
            <a:ext cx="2520278" cy="1544637"/>
            <a:chOff x="2555776" y="2288698"/>
            <a:chExt cx="2304256" cy="1056857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2884956" y="2288698"/>
            <a:ext cx="1645898" cy="1056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4" name="Формула" r:id="rId3" imgW="11277600" imgH="10668000" progId="Equation.3">
                    <p:embed/>
                  </p:oleObj>
                </mc:Choice>
                <mc:Fallback>
                  <p:oleObj name="Формула" r:id="rId3" imgW="11277600" imgH="10668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956" y="2288698"/>
                          <a:ext cx="1645898" cy="10568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6156176" y="2708920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3203850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3203850" y="4356100"/>
            <a:ext cx="2520278" cy="1377157"/>
            <a:chOff x="2555776" y="2342719"/>
            <a:chExt cx="2304256" cy="942265"/>
          </a:xfrm>
        </p:grpSpPr>
        <p:sp>
          <p:nvSpPr>
            <p:cNvPr id="19" name="Скругленный прямоугольник 1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"/>
            <p:cNvGraphicFramePr>
              <a:graphicFrameLocks noChangeAspect="1"/>
            </p:cNvGraphicFramePr>
            <p:nvPr/>
          </p:nvGraphicFramePr>
          <p:xfrm>
            <a:off x="3134949" y="2342719"/>
            <a:ext cx="1142999" cy="942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5" name="Формула" r:id="rId5" imgW="7010400" imgH="10058400" progId="Equation.3">
                    <p:embed/>
                  </p:oleObj>
                </mc:Choice>
                <mc:Fallback>
                  <p:oleObj name="Формула" r:id="rId5" imgW="70104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949" y="2342719"/>
                          <a:ext cx="1142999" cy="942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Скругленный прямоугольник 20"/>
          <p:cNvSpPr/>
          <p:nvPr/>
        </p:nvSpPr>
        <p:spPr>
          <a:xfrm>
            <a:off x="3203850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6169343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6159412" y="4283075"/>
            <a:ext cx="2517044" cy="1466851"/>
            <a:chOff x="2555776" y="2255142"/>
            <a:chExt cx="2304256" cy="1041681"/>
          </a:xfrm>
        </p:grpSpPr>
        <p:sp>
          <p:nvSpPr>
            <p:cNvPr id="24" name="Скругленный прямоугольник 2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1"/>
            <p:cNvGraphicFramePr>
              <a:graphicFrameLocks noChangeAspect="1"/>
            </p:cNvGraphicFramePr>
            <p:nvPr/>
          </p:nvGraphicFramePr>
          <p:xfrm>
            <a:off x="3270519" y="2255142"/>
            <a:ext cx="1010523" cy="1041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6" name="Формула" r:id="rId7" imgW="6705600" imgH="10668000" progId="Equation.3">
                    <p:embed/>
                  </p:oleObj>
                </mc:Choice>
                <mc:Fallback>
                  <p:oleObj name="Формула" r:id="rId7" imgW="6705600" imgH="106680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519" y="2255142"/>
                          <a:ext cx="1010523" cy="1041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6156178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3203850" y="2708647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3203850" y="2663825"/>
            <a:ext cx="2520278" cy="1457325"/>
            <a:chOff x="2555776" y="2318025"/>
            <a:chExt cx="2304256" cy="997117"/>
          </a:xfrm>
        </p:grpSpPr>
        <p:sp>
          <p:nvSpPr>
            <p:cNvPr id="29" name="Скругленный прямоугольник 2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1"/>
            <p:cNvGraphicFramePr>
              <a:graphicFrameLocks noChangeAspect="1"/>
            </p:cNvGraphicFramePr>
            <p:nvPr/>
          </p:nvGraphicFramePr>
          <p:xfrm>
            <a:off x="3084149" y="2318025"/>
            <a:ext cx="1247986" cy="997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7" name="Формула" r:id="rId9" imgW="7010400" imgH="10058400" progId="Equation.3">
                    <p:embed/>
                  </p:oleObj>
                </mc:Choice>
                <mc:Fallback>
                  <p:oleObj name="Формула" r:id="rId9" imgW="7010400" imgH="1005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149" y="2318025"/>
                          <a:ext cx="1247986" cy="997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3203850" y="2708920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508104" y="0"/>
          <a:ext cx="28305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Формула" r:id="rId11" imgW="18288000" imgH="10668000" progId="Equation.3">
                  <p:embed/>
                </p:oleObj>
              </mc:Choice>
              <mc:Fallback>
                <p:oleObj name="Формула" r:id="rId11" imgW="18288000" imgH="10668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0"/>
                        <a:ext cx="2830512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Управляющая кнопка: назад 33">
            <a:hlinkClick r:id="rId13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Управляющая кнопка: далее 35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Управляющая кнопка: сведения 38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Скругленная прямоугольная выноска 39"/>
          <p:cNvSpPr/>
          <p:nvPr/>
        </p:nvSpPr>
        <p:spPr>
          <a:xfrm>
            <a:off x="1403648" y="4293096"/>
            <a:ext cx="7632848" cy="1944216"/>
          </a:xfrm>
          <a:prstGeom prst="wedgeRoundRectCallout">
            <a:avLst>
              <a:gd name="adj1" fmla="val 8536"/>
              <a:gd name="adj2" fmla="val 62279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ным двух рациональных дробей является рациональная дробь, числитель которой раве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ю  числителя делимого и знаменателя делителя, а знаменатель – произведению знаменателя делимого и числителя делителя.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 rot="19304615" flipH="1" flipV="1">
            <a:off x="1456835" y="1001839"/>
            <a:ext cx="2454521" cy="2186058"/>
          </a:xfrm>
          <a:prstGeom prst="rect">
            <a:avLst/>
          </a:prstGeom>
          <a:noFill/>
        </p:spPr>
      </p:pic>
      <p:pic>
        <p:nvPicPr>
          <p:cNvPr id="33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 rot="12641038">
            <a:off x="43361" y="855780"/>
            <a:ext cx="2339752" cy="2083842"/>
          </a:xfrm>
          <a:prstGeom prst="rect">
            <a:avLst/>
          </a:prstGeom>
          <a:noFill/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7" grpId="0" animBg="1"/>
      <p:bldP spid="17" grpId="1" animBg="1"/>
      <p:bldP spid="22" grpId="0" animBg="1"/>
      <p:bldP spid="22" grpId="1" animBg="1"/>
      <p:bldP spid="27" grpId="0" animBg="1"/>
      <p:bldP spid="27" grpId="1" animBg="1"/>
      <p:bldP spid="40" grpId="0" animBg="1"/>
      <p:bldP spid="4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9"/>
          <p:cNvGrpSpPr/>
          <p:nvPr/>
        </p:nvGrpSpPr>
        <p:grpSpPr>
          <a:xfrm>
            <a:off x="251520" y="1412776"/>
            <a:ext cx="8812758" cy="5445224"/>
            <a:chOff x="251520" y="1412776"/>
            <a:chExt cx="8812758" cy="5445224"/>
          </a:xfrm>
        </p:grpSpPr>
        <p:pic>
          <p:nvPicPr>
            <p:cNvPr id="37892" name="Picture 4" descr="https://www.iconspng.com/images/back-to-school-fixed-no-text/back-to-school-fixed-no-text.jp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899592" y="1412776"/>
              <a:ext cx="8164686" cy="5184576"/>
            </a:xfrm>
            <a:prstGeom prst="rect">
              <a:avLst/>
            </a:prstGeom>
            <a:noFill/>
          </p:spPr>
        </p:pic>
        <p:pic>
          <p:nvPicPr>
            <p:cNvPr id="6" name="Picture 4" descr="http://allday1.com/uploads/posts/2015-02/1423812099_teachers-09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51520" y="3501008"/>
              <a:ext cx="3074168" cy="3356992"/>
            </a:xfrm>
            <a:prstGeom prst="rect">
              <a:avLst/>
            </a:prstGeom>
            <a:noFill/>
          </p:spPr>
        </p:pic>
      </p:grpSp>
      <p:sp>
        <p:nvSpPr>
          <p:cNvPr id="9" name="Прямоугольник 8"/>
          <p:cNvSpPr/>
          <p:nvPr/>
        </p:nvSpPr>
        <p:spPr>
          <a:xfrm>
            <a:off x="6804248" y="1628800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4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6156176" y="2708920"/>
            <a:ext cx="2509937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6156175" y="2663825"/>
            <a:ext cx="2509937" cy="1457325"/>
            <a:chOff x="2555776" y="2318021"/>
            <a:chExt cx="2304256" cy="997115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79"/>
              <a:ext cx="2304256" cy="93610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084633" y="2318021"/>
            <a:ext cx="1388252" cy="997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8" name="Формула" r:id="rId3" imgW="10058400" imgH="10058400" progId="Equation.3">
                    <p:embed/>
                  </p:oleObj>
                </mc:Choice>
                <mc:Fallback>
                  <p:oleObj name="Формула" r:id="rId3" imgW="100584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633" y="2318021"/>
                          <a:ext cx="1388252" cy="997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6156176" y="2708920"/>
            <a:ext cx="2509937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6144102" y="4365103"/>
            <a:ext cx="2522012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6144102" y="4321176"/>
            <a:ext cx="2522012" cy="1455739"/>
            <a:chOff x="2555776" y="2318819"/>
            <a:chExt cx="2304256" cy="996231"/>
          </a:xfrm>
        </p:grpSpPr>
        <p:sp>
          <p:nvSpPr>
            <p:cNvPr id="19" name="Скругленный прямоугольник 1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"/>
            <p:cNvGraphicFramePr>
              <a:graphicFrameLocks noChangeAspect="1"/>
            </p:cNvGraphicFramePr>
            <p:nvPr/>
          </p:nvGraphicFramePr>
          <p:xfrm>
            <a:off x="2746797" y="2318819"/>
            <a:ext cx="1945029" cy="996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9" name="Формула" r:id="rId5" imgW="11582400" imgH="10058400" progId="Equation.3">
                    <p:embed/>
                  </p:oleObj>
                </mc:Choice>
                <mc:Fallback>
                  <p:oleObj name="Формула" r:id="rId5" imgW="115824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797" y="2318819"/>
                          <a:ext cx="1945029" cy="996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Скругленный прямоугольник 20"/>
          <p:cNvSpPr/>
          <p:nvPr/>
        </p:nvSpPr>
        <p:spPr>
          <a:xfrm>
            <a:off x="6156176" y="4365104"/>
            <a:ext cx="2522012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3203848" y="2708920"/>
            <a:ext cx="2509937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3191773" y="2663825"/>
            <a:ext cx="2522013" cy="1457325"/>
            <a:chOff x="2555776" y="2318028"/>
            <a:chExt cx="2304256" cy="997118"/>
          </a:xfrm>
        </p:grpSpPr>
        <p:sp>
          <p:nvSpPr>
            <p:cNvPr id="24" name="Скругленный прямоугольник 2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1"/>
            <p:cNvGraphicFramePr>
              <a:graphicFrameLocks noChangeAspect="1"/>
            </p:cNvGraphicFramePr>
            <p:nvPr/>
          </p:nvGraphicFramePr>
          <p:xfrm>
            <a:off x="2829970" y="2318028"/>
            <a:ext cx="1776348" cy="997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0" name="Формула" r:id="rId7" imgW="12801600" imgH="10058400" progId="Equation.3">
                    <p:embed/>
                  </p:oleObj>
                </mc:Choice>
                <mc:Fallback>
                  <p:oleObj name="Формула" r:id="rId7" imgW="128016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970" y="2318028"/>
                          <a:ext cx="1776348" cy="997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Скругленный прямоугольник 26"/>
          <p:cNvSpPr/>
          <p:nvPr/>
        </p:nvSpPr>
        <p:spPr>
          <a:xfrm>
            <a:off x="3191774" y="4365103"/>
            <a:ext cx="2522012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3191774" y="4321175"/>
            <a:ext cx="2532355" cy="1455738"/>
            <a:chOff x="2555776" y="2318632"/>
            <a:chExt cx="2313705" cy="996230"/>
          </a:xfrm>
        </p:grpSpPr>
        <p:sp>
          <p:nvSpPr>
            <p:cNvPr id="29" name="Скругленный прямоугольник 2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1"/>
            <p:cNvGraphicFramePr>
              <a:graphicFrameLocks noChangeAspect="1"/>
            </p:cNvGraphicFramePr>
            <p:nvPr/>
          </p:nvGraphicFramePr>
          <p:xfrm>
            <a:off x="2566808" y="2318632"/>
            <a:ext cx="2302673" cy="996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Формула" r:id="rId9" imgW="14935200" imgH="10058400" progId="Equation.3">
                    <p:embed/>
                  </p:oleObj>
                </mc:Choice>
                <mc:Fallback>
                  <p:oleObj name="Формула" r:id="rId9" imgW="14935200" imgH="1005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808" y="2318632"/>
                          <a:ext cx="2302673" cy="996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3203848" y="4365104"/>
            <a:ext cx="2522012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644008" y="0"/>
          <a:ext cx="40116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Формула" r:id="rId11" imgW="25908000" imgH="10058400" progId="Equation.3">
                  <p:embed/>
                </p:oleObj>
              </mc:Choice>
              <mc:Fallback>
                <p:oleObj name="Формула" r:id="rId11" imgW="25908000" imgH="10058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0"/>
                        <a:ext cx="4011612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9304615" flipH="1" flipV="1">
            <a:off x="1456835" y="1001839"/>
            <a:ext cx="2454521" cy="2186058"/>
          </a:xfrm>
          <a:prstGeom prst="rect">
            <a:avLst/>
          </a:prstGeom>
          <a:noFill/>
        </p:spPr>
      </p:pic>
      <p:pic>
        <p:nvPicPr>
          <p:cNvPr id="4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2641038">
            <a:off x="43361" y="855780"/>
            <a:ext cx="2339752" cy="2083842"/>
          </a:xfrm>
          <a:prstGeom prst="rect">
            <a:avLst/>
          </a:prstGeom>
          <a:noFill/>
        </p:spPr>
      </p:pic>
      <p:sp>
        <p:nvSpPr>
          <p:cNvPr id="26" name="Скругленный прямоугольник 25"/>
          <p:cNvSpPr/>
          <p:nvPr/>
        </p:nvSpPr>
        <p:spPr>
          <a:xfrm>
            <a:off x="3203848" y="2708920"/>
            <a:ext cx="2509937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Управляющая кнопка: назад 31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сведения 34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ая прямоугольная выноска 35"/>
          <p:cNvSpPr/>
          <p:nvPr/>
        </p:nvSpPr>
        <p:spPr>
          <a:xfrm>
            <a:off x="1403648" y="4293096"/>
            <a:ext cx="7632848" cy="1944216"/>
          </a:xfrm>
          <a:prstGeom prst="wedgeRoundRectCallout">
            <a:avLst>
              <a:gd name="adj1" fmla="val 8536"/>
              <a:gd name="adj2" fmla="val 62279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ным двух рациональных дробей является рациональная дробь, числитель которой раве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ю  числителя делимого и знаменателя делителя, а знаменатель – произведению знаменателя делимого и числителя делителя.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7" grpId="0" animBg="1"/>
      <p:bldP spid="17" grpId="1" animBg="1"/>
      <p:bldP spid="22" grpId="0" animBg="1"/>
      <p:bldP spid="22" grpId="1" animBg="1"/>
      <p:bldP spid="27" grpId="0" animBg="1"/>
      <p:bldP spid="27" grpId="1" animBg="1"/>
      <p:bldP spid="36" grpId="0" animBg="1"/>
      <p:bldP spid="3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17087299" flipV="1">
            <a:off x="4203013" y="4786306"/>
            <a:ext cx="2339752" cy="2032075"/>
          </a:xfrm>
          <a:prstGeom prst="rect">
            <a:avLst/>
          </a:prstGeom>
          <a:noFill/>
        </p:spPr>
      </p:pic>
      <p:pic>
        <p:nvPicPr>
          <p:cNvPr id="9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16825634" flipV="1">
            <a:off x="3028938" y="2451264"/>
            <a:ext cx="2339752" cy="2032075"/>
          </a:xfrm>
          <a:prstGeom prst="rect">
            <a:avLst/>
          </a:prstGeom>
          <a:noFill/>
        </p:spPr>
      </p:pic>
      <p:pic>
        <p:nvPicPr>
          <p:cNvPr id="6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16825634" flipV="1">
            <a:off x="7061387" y="2307247"/>
            <a:ext cx="2339752" cy="2032075"/>
          </a:xfrm>
          <a:prstGeom prst="rect">
            <a:avLst/>
          </a:prstGeom>
          <a:noFill/>
        </p:spPr>
      </p:pic>
      <p:pic>
        <p:nvPicPr>
          <p:cNvPr id="5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5954320" flipV="1">
            <a:off x="546386" y="2558070"/>
            <a:ext cx="2339752" cy="1921372"/>
          </a:xfrm>
          <a:prstGeom prst="rect">
            <a:avLst/>
          </a:prstGeom>
          <a:noFill/>
        </p:spPr>
      </p:pic>
      <p:pic>
        <p:nvPicPr>
          <p:cNvPr id="56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4874045">
            <a:off x="3818074" y="101677"/>
            <a:ext cx="2339752" cy="2083842"/>
          </a:xfrm>
          <a:prstGeom prst="rect">
            <a:avLst/>
          </a:prstGeom>
          <a:noFill/>
        </p:spPr>
      </p:pic>
      <p:pic>
        <p:nvPicPr>
          <p:cNvPr id="5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628880" flipH="1">
            <a:off x="6758615" y="-124004"/>
            <a:ext cx="2295549" cy="2083842"/>
          </a:xfrm>
          <a:prstGeom prst="rect">
            <a:avLst/>
          </a:prstGeom>
          <a:noFill/>
        </p:spPr>
      </p:pic>
      <p:pic>
        <p:nvPicPr>
          <p:cNvPr id="54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 rot="628880" flipH="1">
            <a:off x="853958" y="-51996"/>
            <a:ext cx="2295549" cy="2083842"/>
          </a:xfrm>
          <a:prstGeom prst="rect">
            <a:avLst/>
          </a:prstGeom>
          <a:noFill/>
        </p:spPr>
      </p:pic>
      <p:pic>
        <p:nvPicPr>
          <p:cNvPr id="53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4511345">
            <a:off x="624201" y="4846202"/>
            <a:ext cx="2339752" cy="2083842"/>
          </a:xfrm>
          <a:prstGeom prst="rect">
            <a:avLst/>
          </a:prstGeom>
          <a:noFill/>
        </p:spPr>
      </p:pic>
      <p:pic>
        <p:nvPicPr>
          <p:cNvPr id="52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4508357">
            <a:off x="7013489" y="4649142"/>
            <a:ext cx="2339752" cy="2083842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1331640" y="548680"/>
            <a:ext cx="7272808" cy="79208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Управляющая кнопка: настраиваемая 7">
            <a:hlinkClick r:id="" action="ppaction://noaction" highlightClick="1"/>
          </p:cNvPr>
          <p:cNvSpPr/>
          <p:nvPr/>
        </p:nvSpPr>
        <p:spPr>
          <a:xfrm>
            <a:off x="1835696" y="692696"/>
            <a:ext cx="1152128" cy="504056"/>
          </a:xfrm>
          <a:prstGeom prst="actionButtonBlank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1</a:t>
            </a:r>
            <a:endParaRPr lang="ru-RU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331640" y="1412776"/>
            <a:ext cx="7272808" cy="792088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Управляющая кнопка: настраиваемая 15">
            <a:hlinkClick r:id="" action="ppaction://noaction" highlightClick="1"/>
          </p:cNvPr>
          <p:cNvSpPr/>
          <p:nvPr/>
        </p:nvSpPr>
        <p:spPr>
          <a:xfrm>
            <a:off x="1835696" y="1556792"/>
            <a:ext cx="1152128" cy="504056"/>
          </a:xfrm>
          <a:prstGeom prst="actionButtonBlank">
            <a:avLst/>
          </a:prstGeom>
          <a:solidFill>
            <a:srgbClr val="EDFB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4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4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331640" y="2276872"/>
            <a:ext cx="7272808" cy="792088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Управляющая кнопка: настраиваемая 22">
            <a:hlinkClick r:id="" action="ppaction://noaction" highlightClick="1"/>
          </p:cNvPr>
          <p:cNvSpPr/>
          <p:nvPr/>
        </p:nvSpPr>
        <p:spPr>
          <a:xfrm>
            <a:off x="1835696" y="2420888"/>
            <a:ext cx="1152128" cy="504056"/>
          </a:xfrm>
          <a:prstGeom prst="actionButtonBlank">
            <a:avLst/>
          </a:prstGeom>
          <a:solidFill>
            <a:srgbClr val="DAD2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4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40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1331640" y="3140968"/>
            <a:ext cx="7272808" cy="7920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Управляющая кнопка: настраиваемая 29">
            <a:hlinkClick r:id="" action="ppaction://noaction" highlightClick="1"/>
          </p:cNvPr>
          <p:cNvSpPr/>
          <p:nvPr/>
        </p:nvSpPr>
        <p:spPr>
          <a:xfrm>
            <a:off x="1835696" y="3284984"/>
            <a:ext cx="1152128" cy="504056"/>
          </a:xfrm>
          <a:prstGeom prst="actionButtonBlank">
            <a:avLst/>
          </a:prstGeom>
          <a:solidFill>
            <a:srgbClr val="CDDE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4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4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1331640" y="4005064"/>
            <a:ext cx="7272808" cy="792088"/>
          </a:xfrm>
          <a:prstGeom prst="rect">
            <a:avLst/>
          </a:prstGeom>
          <a:solidFill>
            <a:srgbClr val="462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Управляющая кнопка: настраиваемая 36">
            <a:hlinkClick r:id="" action="ppaction://noaction" highlightClick="1"/>
          </p:cNvPr>
          <p:cNvSpPr/>
          <p:nvPr/>
        </p:nvSpPr>
        <p:spPr>
          <a:xfrm>
            <a:off x="1835696" y="4149080"/>
            <a:ext cx="1152128" cy="504056"/>
          </a:xfrm>
          <a:prstGeom prst="actionButtonBlank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462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4000" b="1" dirty="0">
                <a:solidFill>
                  <a:srgbClr val="462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4000" b="1" dirty="0">
              <a:solidFill>
                <a:srgbClr val="462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1331640" y="4869160"/>
            <a:ext cx="7272808" cy="792088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Управляющая кнопка: настраиваемая 43">
            <a:hlinkClick r:id="" action="ppaction://noaction" highlightClick="1"/>
          </p:cNvPr>
          <p:cNvSpPr/>
          <p:nvPr/>
        </p:nvSpPr>
        <p:spPr>
          <a:xfrm>
            <a:off x="1835696" y="5013176"/>
            <a:ext cx="1152128" cy="504056"/>
          </a:xfrm>
          <a:prstGeom prst="actionButtonBlank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1331640" y="5733256"/>
            <a:ext cx="7272808" cy="79208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Управляющая кнопка: настраиваемая 50">
            <a:hlinkClick r:id="" action="ppaction://noaction" highlightClick="1"/>
          </p:cNvPr>
          <p:cNvSpPr/>
          <p:nvPr/>
        </p:nvSpPr>
        <p:spPr>
          <a:xfrm>
            <a:off x="1835696" y="5877272"/>
            <a:ext cx="1152128" cy="504056"/>
          </a:xfrm>
          <a:prstGeom prst="actionButtonBlank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323528" y="404664"/>
            <a:ext cx="697627" cy="62478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endParaRPr lang="ru-RU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endParaRPr lang="ru-RU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ru-RU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</a:t>
            </a:r>
            <a:endParaRPr lang="ru-RU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endParaRPr lang="ru-RU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endParaRPr lang="ru-RU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endParaRPr lang="en-US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Управляющая кнопка: настраиваемая 57">
            <a:hlinkClick r:id="rId3" action="ppaction://hlinksldjump" highlightClick="1"/>
          </p:cNvPr>
          <p:cNvSpPr/>
          <p:nvPr/>
        </p:nvSpPr>
        <p:spPr>
          <a:xfrm>
            <a:off x="3563888" y="692696"/>
            <a:ext cx="720080" cy="504056"/>
          </a:xfrm>
          <a:prstGeom prst="actionButtonBlank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Управляющая кнопка: настраиваемая 59">
            <a:hlinkClick r:id="rId4" action="ppaction://hlinksldjump" highlightClick="1"/>
          </p:cNvPr>
          <p:cNvSpPr/>
          <p:nvPr/>
        </p:nvSpPr>
        <p:spPr>
          <a:xfrm>
            <a:off x="4499992" y="692696"/>
            <a:ext cx="720080" cy="504056"/>
          </a:xfrm>
          <a:prstGeom prst="actionButtonBlank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Управляющая кнопка: настраиваемая 61">
            <a:hlinkClick r:id="rId5" action="ppaction://hlinksldjump" highlightClick="1"/>
          </p:cNvPr>
          <p:cNvSpPr/>
          <p:nvPr/>
        </p:nvSpPr>
        <p:spPr>
          <a:xfrm>
            <a:off x="5436096" y="692696"/>
            <a:ext cx="720080" cy="504056"/>
          </a:xfrm>
          <a:prstGeom prst="actionButtonBlank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Управляющая кнопка: настраиваемая 62">
            <a:hlinkClick r:id="rId6" action="ppaction://hlinksldjump" highlightClick="1"/>
          </p:cNvPr>
          <p:cNvSpPr/>
          <p:nvPr/>
        </p:nvSpPr>
        <p:spPr>
          <a:xfrm>
            <a:off x="6372200" y="692696"/>
            <a:ext cx="720080" cy="504056"/>
          </a:xfrm>
          <a:prstGeom prst="actionButtonBlank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Управляющая кнопка: настраиваемая 63">
            <a:hlinkClick r:id="rId7" action="ppaction://hlinksldjump" highlightClick="1"/>
          </p:cNvPr>
          <p:cNvSpPr/>
          <p:nvPr/>
        </p:nvSpPr>
        <p:spPr>
          <a:xfrm>
            <a:off x="7308304" y="692696"/>
            <a:ext cx="720080" cy="504056"/>
          </a:xfrm>
          <a:prstGeom prst="actionButtonBlank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Управляющая кнопка: настраиваемая 64">
            <a:hlinkClick r:id="rId8" action="ppaction://hlinksldjump" highlightClick="1"/>
          </p:cNvPr>
          <p:cNvSpPr/>
          <p:nvPr/>
        </p:nvSpPr>
        <p:spPr>
          <a:xfrm>
            <a:off x="3563888" y="1556792"/>
            <a:ext cx="720080" cy="504056"/>
          </a:xfrm>
          <a:prstGeom prst="actionButtonBlank">
            <a:avLst/>
          </a:prstGeom>
          <a:solidFill>
            <a:srgbClr val="EDFB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Управляющая кнопка: настраиваемая 65">
            <a:hlinkClick r:id="rId9" action="ppaction://hlinksldjump" highlightClick="1"/>
          </p:cNvPr>
          <p:cNvSpPr/>
          <p:nvPr/>
        </p:nvSpPr>
        <p:spPr>
          <a:xfrm>
            <a:off x="4499992" y="1556792"/>
            <a:ext cx="720080" cy="504056"/>
          </a:xfrm>
          <a:prstGeom prst="actionButtonBlank">
            <a:avLst/>
          </a:prstGeom>
          <a:solidFill>
            <a:srgbClr val="EDFB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Управляющая кнопка: настраиваемая 66">
            <a:hlinkClick r:id="rId10" action="ppaction://hlinksldjump" highlightClick="1"/>
          </p:cNvPr>
          <p:cNvSpPr/>
          <p:nvPr/>
        </p:nvSpPr>
        <p:spPr>
          <a:xfrm>
            <a:off x="5436096" y="1556792"/>
            <a:ext cx="720080" cy="504056"/>
          </a:xfrm>
          <a:prstGeom prst="actionButtonBlank">
            <a:avLst/>
          </a:prstGeom>
          <a:solidFill>
            <a:srgbClr val="EDFB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4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Управляющая кнопка: настраиваемая 67">
            <a:hlinkClick r:id="rId11" action="ppaction://hlinksldjump" highlightClick="1"/>
          </p:cNvPr>
          <p:cNvSpPr/>
          <p:nvPr/>
        </p:nvSpPr>
        <p:spPr>
          <a:xfrm>
            <a:off x="6372200" y="1556792"/>
            <a:ext cx="720080" cy="504056"/>
          </a:xfrm>
          <a:prstGeom prst="actionButtonBlank">
            <a:avLst/>
          </a:prstGeom>
          <a:solidFill>
            <a:srgbClr val="EDFB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4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Управляющая кнопка: настраиваемая 68">
            <a:hlinkClick r:id="rId12" action="ppaction://hlinksldjump" highlightClick="1"/>
          </p:cNvPr>
          <p:cNvSpPr/>
          <p:nvPr/>
        </p:nvSpPr>
        <p:spPr>
          <a:xfrm>
            <a:off x="7308304" y="1556792"/>
            <a:ext cx="720080" cy="504056"/>
          </a:xfrm>
          <a:prstGeom prst="actionButtonBlank">
            <a:avLst/>
          </a:prstGeom>
          <a:solidFill>
            <a:srgbClr val="EDFB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Управляющая кнопка: настраиваемая 69">
            <a:hlinkClick r:id="rId13" action="ppaction://hlinksldjump" highlightClick="1"/>
          </p:cNvPr>
          <p:cNvSpPr/>
          <p:nvPr/>
        </p:nvSpPr>
        <p:spPr>
          <a:xfrm>
            <a:off x="3563888" y="2420888"/>
            <a:ext cx="720080" cy="504056"/>
          </a:xfrm>
          <a:prstGeom prst="actionButtonBlank">
            <a:avLst/>
          </a:prstGeom>
          <a:solidFill>
            <a:srgbClr val="DAD2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Управляющая кнопка: настраиваемая 70">
            <a:hlinkClick r:id="rId14" action="ppaction://hlinksldjump" highlightClick="1"/>
          </p:cNvPr>
          <p:cNvSpPr/>
          <p:nvPr/>
        </p:nvSpPr>
        <p:spPr>
          <a:xfrm>
            <a:off x="4499992" y="2420888"/>
            <a:ext cx="720080" cy="504056"/>
          </a:xfrm>
          <a:prstGeom prst="actionButtonBlank">
            <a:avLst/>
          </a:prstGeom>
          <a:solidFill>
            <a:srgbClr val="DAD2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0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Управляющая кнопка: настраиваемая 71">
            <a:hlinkClick r:id="rId15" action="ppaction://hlinksldjump" highlightClick="1"/>
          </p:cNvPr>
          <p:cNvSpPr/>
          <p:nvPr/>
        </p:nvSpPr>
        <p:spPr>
          <a:xfrm>
            <a:off x="5436096" y="2420888"/>
            <a:ext cx="720080" cy="504056"/>
          </a:xfrm>
          <a:prstGeom prst="actionButtonBlank">
            <a:avLst/>
          </a:prstGeom>
          <a:solidFill>
            <a:srgbClr val="DAD2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40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Управляющая кнопка: настраиваемая 72">
            <a:hlinkClick r:id="rId16" action="ppaction://hlinksldjump" highlightClick="1"/>
          </p:cNvPr>
          <p:cNvSpPr/>
          <p:nvPr/>
        </p:nvSpPr>
        <p:spPr>
          <a:xfrm>
            <a:off x="6372200" y="2420888"/>
            <a:ext cx="720080" cy="504056"/>
          </a:xfrm>
          <a:prstGeom prst="actionButtonBlank">
            <a:avLst/>
          </a:prstGeom>
          <a:solidFill>
            <a:srgbClr val="DAD2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40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Управляющая кнопка: настраиваемая 73">
            <a:hlinkClick r:id="rId17" action="ppaction://hlinksldjump" highlightClick="1"/>
          </p:cNvPr>
          <p:cNvSpPr/>
          <p:nvPr/>
        </p:nvSpPr>
        <p:spPr>
          <a:xfrm>
            <a:off x="7308304" y="2420888"/>
            <a:ext cx="720080" cy="504056"/>
          </a:xfrm>
          <a:prstGeom prst="actionButtonBlank">
            <a:avLst/>
          </a:prstGeom>
          <a:solidFill>
            <a:srgbClr val="DAD2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Управляющая кнопка: настраиваемая 74">
            <a:hlinkClick r:id="rId18" action="ppaction://hlinksldjump" highlightClick="1"/>
          </p:cNvPr>
          <p:cNvSpPr/>
          <p:nvPr/>
        </p:nvSpPr>
        <p:spPr>
          <a:xfrm>
            <a:off x="3563888" y="3284984"/>
            <a:ext cx="720080" cy="504056"/>
          </a:xfrm>
          <a:prstGeom prst="actionButtonBlank">
            <a:avLst/>
          </a:prstGeom>
          <a:solidFill>
            <a:srgbClr val="CDDE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Управляющая кнопка: настраиваемая 75">
            <a:hlinkClick r:id="rId19" action="ppaction://hlinksldjump" highlightClick="1"/>
          </p:cNvPr>
          <p:cNvSpPr/>
          <p:nvPr/>
        </p:nvSpPr>
        <p:spPr>
          <a:xfrm>
            <a:off x="4499992" y="3284984"/>
            <a:ext cx="720080" cy="504056"/>
          </a:xfrm>
          <a:prstGeom prst="actionButtonBlank">
            <a:avLst/>
          </a:prstGeom>
          <a:solidFill>
            <a:srgbClr val="CDDE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Управляющая кнопка: настраиваемая 76">
            <a:hlinkClick r:id="rId20" action="ppaction://hlinksldjump" highlightClick="1"/>
          </p:cNvPr>
          <p:cNvSpPr/>
          <p:nvPr/>
        </p:nvSpPr>
        <p:spPr>
          <a:xfrm>
            <a:off x="5436096" y="3284984"/>
            <a:ext cx="720080" cy="504056"/>
          </a:xfrm>
          <a:prstGeom prst="actionButtonBlank">
            <a:avLst/>
          </a:prstGeom>
          <a:solidFill>
            <a:srgbClr val="CDDE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4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Управляющая кнопка: настраиваемая 77">
            <a:hlinkClick r:id="rId21" action="ppaction://hlinksldjump" highlightClick="1"/>
          </p:cNvPr>
          <p:cNvSpPr/>
          <p:nvPr/>
        </p:nvSpPr>
        <p:spPr>
          <a:xfrm>
            <a:off x="6372200" y="3284984"/>
            <a:ext cx="720080" cy="504056"/>
          </a:xfrm>
          <a:prstGeom prst="actionButtonBlank">
            <a:avLst/>
          </a:prstGeom>
          <a:solidFill>
            <a:srgbClr val="CDDE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4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Управляющая кнопка: настраиваемая 78">
            <a:hlinkClick r:id="rId22" action="ppaction://hlinksldjump" highlightClick="1"/>
          </p:cNvPr>
          <p:cNvSpPr/>
          <p:nvPr/>
        </p:nvSpPr>
        <p:spPr>
          <a:xfrm>
            <a:off x="7308304" y="3284984"/>
            <a:ext cx="720080" cy="504056"/>
          </a:xfrm>
          <a:prstGeom prst="actionButtonBlank">
            <a:avLst/>
          </a:prstGeom>
          <a:solidFill>
            <a:srgbClr val="CDDE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Управляющая кнопка: настраиваемая 79">
            <a:hlinkClick r:id="rId23" action="ppaction://hlinksldjump" highlightClick="1"/>
          </p:cNvPr>
          <p:cNvSpPr/>
          <p:nvPr/>
        </p:nvSpPr>
        <p:spPr>
          <a:xfrm>
            <a:off x="3563888" y="4149080"/>
            <a:ext cx="720080" cy="504056"/>
          </a:xfrm>
          <a:prstGeom prst="actionButtonBlank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462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dirty="0">
              <a:solidFill>
                <a:srgbClr val="462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Управляющая кнопка: настраиваемая 80">
            <a:hlinkClick r:id="rId24" action="ppaction://hlinksldjump" highlightClick="1"/>
          </p:cNvPr>
          <p:cNvSpPr/>
          <p:nvPr/>
        </p:nvSpPr>
        <p:spPr>
          <a:xfrm>
            <a:off x="4499992" y="4149080"/>
            <a:ext cx="720080" cy="504056"/>
          </a:xfrm>
          <a:prstGeom prst="actionButtonBlank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462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000" b="1" dirty="0">
              <a:solidFill>
                <a:srgbClr val="462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Управляющая кнопка: настраиваемая 81">
            <a:hlinkClick r:id="rId25" action="ppaction://hlinksldjump" highlightClick="1"/>
          </p:cNvPr>
          <p:cNvSpPr/>
          <p:nvPr/>
        </p:nvSpPr>
        <p:spPr>
          <a:xfrm>
            <a:off x="5436096" y="4149080"/>
            <a:ext cx="720080" cy="504056"/>
          </a:xfrm>
          <a:prstGeom prst="actionButtonBlank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462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4000" b="1" dirty="0">
              <a:solidFill>
                <a:srgbClr val="462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Управляющая кнопка: настраиваемая 82">
            <a:hlinkClick r:id="rId26" action="ppaction://hlinksldjump" highlightClick="1"/>
          </p:cNvPr>
          <p:cNvSpPr/>
          <p:nvPr/>
        </p:nvSpPr>
        <p:spPr>
          <a:xfrm>
            <a:off x="6372200" y="4149080"/>
            <a:ext cx="720080" cy="504056"/>
          </a:xfrm>
          <a:prstGeom prst="actionButtonBlank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462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4000" b="1" dirty="0">
              <a:solidFill>
                <a:srgbClr val="462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Управляющая кнопка: настраиваемая 83">
            <a:hlinkClick r:id="rId27" action="ppaction://hlinksldjump" highlightClick="1"/>
          </p:cNvPr>
          <p:cNvSpPr/>
          <p:nvPr/>
        </p:nvSpPr>
        <p:spPr>
          <a:xfrm>
            <a:off x="7308304" y="4149080"/>
            <a:ext cx="720080" cy="504056"/>
          </a:xfrm>
          <a:prstGeom prst="actionButtonBlank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err="1">
                <a:solidFill>
                  <a:srgbClr val="462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dirty="0">
              <a:solidFill>
                <a:srgbClr val="462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Управляющая кнопка: настраиваемая 84">
            <a:hlinkClick r:id="rId28" action="ppaction://hlinksldjump" highlightClick="1"/>
          </p:cNvPr>
          <p:cNvSpPr/>
          <p:nvPr/>
        </p:nvSpPr>
        <p:spPr>
          <a:xfrm>
            <a:off x="3563888" y="5013176"/>
            <a:ext cx="720080" cy="504056"/>
          </a:xfrm>
          <a:prstGeom prst="actionButtonBlank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Управляющая кнопка: настраиваемая 85">
            <a:hlinkClick r:id="rId29" action="ppaction://hlinksldjump" highlightClick="1"/>
          </p:cNvPr>
          <p:cNvSpPr/>
          <p:nvPr/>
        </p:nvSpPr>
        <p:spPr>
          <a:xfrm>
            <a:off x="4499992" y="5013176"/>
            <a:ext cx="720080" cy="504056"/>
          </a:xfrm>
          <a:prstGeom prst="actionButtonBlank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Управляющая кнопка: настраиваемая 86">
            <a:hlinkClick r:id="rId30" action="ppaction://hlinksldjump" highlightClick="1"/>
          </p:cNvPr>
          <p:cNvSpPr/>
          <p:nvPr/>
        </p:nvSpPr>
        <p:spPr>
          <a:xfrm>
            <a:off x="5436096" y="5013176"/>
            <a:ext cx="720080" cy="504056"/>
          </a:xfrm>
          <a:prstGeom prst="actionButtonBlank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Управляющая кнопка: настраиваемая 87">
            <a:hlinkClick r:id="rId31" action="ppaction://hlinksldjump" highlightClick="1"/>
          </p:cNvPr>
          <p:cNvSpPr/>
          <p:nvPr/>
        </p:nvSpPr>
        <p:spPr>
          <a:xfrm>
            <a:off x="6372200" y="5013176"/>
            <a:ext cx="720080" cy="504056"/>
          </a:xfrm>
          <a:prstGeom prst="actionButtonBlank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Управляющая кнопка: настраиваемая 88">
            <a:hlinkClick r:id="rId32" action="ppaction://hlinksldjump" highlightClick="1"/>
          </p:cNvPr>
          <p:cNvSpPr/>
          <p:nvPr/>
        </p:nvSpPr>
        <p:spPr>
          <a:xfrm>
            <a:off x="7308304" y="5013176"/>
            <a:ext cx="720080" cy="504056"/>
          </a:xfrm>
          <a:prstGeom prst="actionButtonBlank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Управляющая кнопка: настраиваемая 89">
            <a:hlinkClick r:id="rId12" action="ppaction://hlinksldjump" highlightClick="1"/>
          </p:cNvPr>
          <p:cNvSpPr/>
          <p:nvPr/>
        </p:nvSpPr>
        <p:spPr>
          <a:xfrm>
            <a:off x="3563888" y="5877272"/>
            <a:ext cx="720080" cy="504056"/>
          </a:xfrm>
          <a:prstGeom prst="actionButtonBlank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RU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Управляющая кнопка: настраиваемая 90">
            <a:hlinkClick r:id="rId33" action="ppaction://hlinksldjump" highlightClick="1"/>
          </p:cNvPr>
          <p:cNvSpPr/>
          <p:nvPr/>
        </p:nvSpPr>
        <p:spPr>
          <a:xfrm>
            <a:off x="4499992" y="5877272"/>
            <a:ext cx="720080" cy="504056"/>
          </a:xfrm>
          <a:prstGeom prst="actionButtonBlank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Управляющая кнопка: настраиваемая 91">
            <a:hlinkClick r:id="rId34" action="ppaction://hlinksldjump" highlightClick="1"/>
          </p:cNvPr>
          <p:cNvSpPr/>
          <p:nvPr/>
        </p:nvSpPr>
        <p:spPr>
          <a:xfrm>
            <a:off x="5436096" y="5877272"/>
            <a:ext cx="720080" cy="504056"/>
          </a:xfrm>
          <a:prstGeom prst="actionButtonBlank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RU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Управляющая кнопка: настраиваемая 92">
            <a:hlinkClick r:id="rId35" action="ppaction://hlinksldjump" highlightClick="1"/>
          </p:cNvPr>
          <p:cNvSpPr/>
          <p:nvPr/>
        </p:nvSpPr>
        <p:spPr>
          <a:xfrm>
            <a:off x="6372200" y="5877272"/>
            <a:ext cx="720080" cy="504056"/>
          </a:xfrm>
          <a:prstGeom prst="actionButtonBlank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ru-RU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Управляющая кнопка: настраиваемая 93">
            <a:hlinkClick r:id="rId36" action="ppaction://hlinksldjump" highlightClick="1"/>
          </p:cNvPr>
          <p:cNvSpPr/>
          <p:nvPr/>
        </p:nvSpPr>
        <p:spPr>
          <a:xfrm>
            <a:off x="7308304" y="5877272"/>
            <a:ext cx="720080" cy="504056"/>
          </a:xfrm>
          <a:prstGeom prst="actionButtonBlank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endParaRPr lang="ru-RU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Управляющая кнопка: в конец 97">
            <a:hlinkClick r:id="rId37" action="ppaction://hlinksldjump" highlightClick="1"/>
          </p:cNvPr>
          <p:cNvSpPr/>
          <p:nvPr/>
        </p:nvSpPr>
        <p:spPr>
          <a:xfrm>
            <a:off x="8172400" y="6309320"/>
            <a:ext cx="826392" cy="432048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162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3" fill="hold">
                      <p:stCondLst>
                        <p:cond delay="0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>
                      <p:stCondLst>
                        <p:cond delay="0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8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>
                      <p:stCondLst>
                        <p:cond delay="0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218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9" fill="hold">
                      <p:stCondLst>
                        <p:cond delay="0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226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7" fill="hold">
                      <p:stCondLst>
                        <p:cond delay="0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10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234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5" fill="hold">
                      <p:stCondLst>
                        <p:cond delay="0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242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3" fill="hold">
                      <p:stCondLst>
                        <p:cond delay="0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250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1" fill="hold">
                      <p:stCondLst>
                        <p:cond delay="0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2" dur="10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"/>
                  </p:tgtEl>
                </p:cond>
              </p:nextCondLst>
            </p:seq>
            <p:seq concurrent="1" nextAc="seek">
              <p:cTn id="266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7" fill="hold">
                      <p:stCondLst>
                        <p:cond delay="0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0" dur="10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>
                      <p:stCondLst>
                        <p:cond delay="0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</p:childTnLst>
        </p:cTn>
      </p:par>
    </p:tnLst>
    <p:bldLst>
      <p:bldP spid="58" grpId="0" animBg="1"/>
      <p:bldP spid="60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9"/>
          <p:cNvGrpSpPr/>
          <p:nvPr/>
        </p:nvGrpSpPr>
        <p:grpSpPr>
          <a:xfrm>
            <a:off x="251520" y="1412776"/>
            <a:ext cx="8812758" cy="5445224"/>
            <a:chOff x="251520" y="1412776"/>
            <a:chExt cx="8812758" cy="5445224"/>
          </a:xfrm>
        </p:grpSpPr>
        <p:pic>
          <p:nvPicPr>
            <p:cNvPr id="37892" name="Picture 4" descr="https://www.iconspng.com/images/back-to-school-fixed-no-text/back-to-school-fixed-no-text.jp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899592" y="1412776"/>
              <a:ext cx="8164686" cy="5184576"/>
            </a:xfrm>
            <a:prstGeom prst="rect">
              <a:avLst/>
            </a:prstGeom>
            <a:noFill/>
          </p:spPr>
        </p:pic>
        <p:pic>
          <p:nvPicPr>
            <p:cNvPr id="6" name="Picture 4" descr="http://allday1.com/uploads/posts/2015-02/1423812099_teachers-09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51520" y="3501008"/>
              <a:ext cx="3074168" cy="3356992"/>
            </a:xfrm>
            <a:prstGeom prst="rect">
              <a:avLst/>
            </a:prstGeom>
            <a:noFill/>
          </p:spPr>
        </p:pic>
      </p:grpSp>
      <p:sp>
        <p:nvSpPr>
          <p:cNvPr id="9" name="Прямоугольник 8"/>
          <p:cNvSpPr/>
          <p:nvPr/>
        </p:nvSpPr>
        <p:spPr>
          <a:xfrm>
            <a:off x="6804248" y="1628800"/>
            <a:ext cx="2061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4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6156177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6156176" y="2740025"/>
            <a:ext cx="2520279" cy="1379538"/>
            <a:chOff x="2555776" y="2318884"/>
            <a:chExt cx="2304256" cy="996804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2756209" y="2318884"/>
            <a:ext cx="1894115" cy="99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Формула" r:id="rId3" imgW="13716000" imgH="10058400" progId="Equation.3">
                    <p:embed/>
                  </p:oleObj>
                </mc:Choice>
                <mc:Fallback>
                  <p:oleObj name="Формула" r:id="rId3" imgW="137160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209" y="2318884"/>
                          <a:ext cx="1894115" cy="9968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6156176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6144053" y="4365103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6144053" y="4362450"/>
            <a:ext cx="2532402" cy="1414463"/>
            <a:chOff x="2555776" y="2347066"/>
            <a:chExt cx="2304256" cy="967984"/>
          </a:xfrm>
        </p:grpSpPr>
        <p:sp>
          <p:nvSpPr>
            <p:cNvPr id="19" name="Скругленный прямоугольник 1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"/>
            <p:cNvGraphicFramePr>
              <a:graphicFrameLocks noChangeAspect="1"/>
            </p:cNvGraphicFramePr>
            <p:nvPr/>
          </p:nvGraphicFramePr>
          <p:xfrm>
            <a:off x="3025452" y="2347066"/>
            <a:ext cx="1441456" cy="967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Формула" r:id="rId5" imgW="10668000" imgH="10058400" progId="Equation.3">
                    <p:embed/>
                  </p:oleObj>
                </mc:Choice>
                <mc:Fallback>
                  <p:oleObj name="Формула" r:id="rId5" imgW="106680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452" y="2347066"/>
                          <a:ext cx="1441456" cy="967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Скругленный прямоугольник 20"/>
          <p:cNvSpPr/>
          <p:nvPr/>
        </p:nvSpPr>
        <p:spPr>
          <a:xfrm>
            <a:off x="6156176" y="4365104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3203849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3191724" y="2663825"/>
            <a:ext cx="2532405" cy="1457325"/>
            <a:chOff x="2555776" y="2318026"/>
            <a:chExt cx="2304256" cy="997117"/>
          </a:xfrm>
        </p:grpSpPr>
        <p:sp>
          <p:nvSpPr>
            <p:cNvPr id="24" name="Скругленный прямоугольник 2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1"/>
            <p:cNvGraphicFramePr>
              <a:graphicFrameLocks noChangeAspect="1"/>
            </p:cNvGraphicFramePr>
            <p:nvPr/>
          </p:nvGraphicFramePr>
          <p:xfrm>
            <a:off x="2763369" y="2318026"/>
            <a:ext cx="1900100" cy="997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Формула" r:id="rId7" imgW="13411200" imgH="10058400" progId="Equation.3">
                    <p:embed/>
                  </p:oleObj>
                </mc:Choice>
                <mc:Fallback>
                  <p:oleObj name="Формула" r:id="rId7" imgW="134112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369" y="2318026"/>
                          <a:ext cx="1900100" cy="997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3203848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3191725" y="4365103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3191725" y="4365372"/>
            <a:ext cx="2532403" cy="1409952"/>
            <a:chOff x="2555776" y="2348880"/>
            <a:chExt cx="2304256" cy="964898"/>
          </a:xfrm>
        </p:grpSpPr>
        <p:sp>
          <p:nvSpPr>
            <p:cNvPr id="29" name="Скругленный прямоугольник 2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1"/>
            <p:cNvGraphicFramePr>
              <a:graphicFrameLocks noChangeAspect="1"/>
            </p:cNvGraphicFramePr>
            <p:nvPr/>
          </p:nvGraphicFramePr>
          <p:xfrm>
            <a:off x="2799120" y="2369695"/>
            <a:ext cx="1818600" cy="9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Формула" r:id="rId9" imgW="13716000" imgH="10058400" progId="Equation.3">
                    <p:embed/>
                  </p:oleObj>
                </mc:Choice>
                <mc:Fallback>
                  <p:oleObj name="Формула" r:id="rId9" imgW="13716000" imgH="1005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120" y="2369695"/>
                          <a:ext cx="1818600" cy="9440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3203848" y="4365104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283968" y="-36928"/>
          <a:ext cx="4860032" cy="162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Формула" r:id="rId11" imgW="32613600" imgH="11582400" progId="Equation.3">
                  <p:embed/>
                </p:oleObj>
              </mc:Choice>
              <mc:Fallback>
                <p:oleObj name="Формула" r:id="rId11" imgW="32613600" imgH="115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-36928"/>
                        <a:ext cx="4860032" cy="162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9304615" flipH="1" flipV="1">
            <a:off x="1456835" y="1001839"/>
            <a:ext cx="2454521" cy="2186058"/>
          </a:xfrm>
          <a:prstGeom prst="rect">
            <a:avLst/>
          </a:prstGeom>
          <a:noFill/>
        </p:spPr>
      </p:pic>
      <p:pic>
        <p:nvPicPr>
          <p:cNvPr id="4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2641038">
            <a:off x="43361" y="855780"/>
            <a:ext cx="2339752" cy="2083842"/>
          </a:xfrm>
          <a:prstGeom prst="rect">
            <a:avLst/>
          </a:prstGeom>
          <a:noFill/>
        </p:spPr>
      </p:pic>
      <p:sp>
        <p:nvSpPr>
          <p:cNvPr id="32" name="Управляющая кнопка: назад 31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сведения 34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ая прямоугольная выноска 35"/>
          <p:cNvSpPr/>
          <p:nvPr/>
        </p:nvSpPr>
        <p:spPr>
          <a:xfrm>
            <a:off x="1403648" y="4293096"/>
            <a:ext cx="7632848" cy="1944216"/>
          </a:xfrm>
          <a:prstGeom prst="wedgeRoundRectCallout">
            <a:avLst>
              <a:gd name="adj1" fmla="val 8536"/>
              <a:gd name="adj2" fmla="val 62279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ным двух рациональных дробей является рациональная дробь, числитель которой раве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ю  числителя делимого и знаменателя делителя, а знаменатель – произведению знаменателя делимого и числителя делителя.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7" grpId="0" animBg="1"/>
      <p:bldP spid="17" grpId="1" animBg="1"/>
      <p:bldP spid="22" grpId="0" animBg="1"/>
      <p:bldP spid="22" grpId="1" animBg="1"/>
      <p:bldP spid="27" grpId="0" animBg="1"/>
      <p:bldP spid="27" grpId="1" animBg="1"/>
      <p:bldP spid="36" grpId="0" animBg="1"/>
      <p:bldP spid="3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/>
          <p:cNvGrpSpPr/>
          <p:nvPr/>
        </p:nvGrpSpPr>
        <p:grpSpPr>
          <a:xfrm>
            <a:off x="251520" y="1412776"/>
            <a:ext cx="8812758" cy="5445224"/>
            <a:chOff x="251520" y="1412776"/>
            <a:chExt cx="8812758" cy="5445224"/>
          </a:xfrm>
        </p:grpSpPr>
        <p:pic>
          <p:nvPicPr>
            <p:cNvPr id="37892" name="Picture 4" descr="https://www.iconspng.com/images/back-to-school-fixed-no-text/back-to-school-fixed-no-text.jp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899592" y="1412776"/>
              <a:ext cx="8164686" cy="5184576"/>
            </a:xfrm>
            <a:prstGeom prst="rect">
              <a:avLst/>
            </a:prstGeom>
            <a:noFill/>
          </p:spPr>
        </p:pic>
        <p:pic>
          <p:nvPicPr>
            <p:cNvPr id="6" name="Picture 4" descr="http://allday1.com/uploads/posts/2015-02/1423812099_teachers-09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51520" y="3501008"/>
              <a:ext cx="3074168" cy="3356992"/>
            </a:xfrm>
            <a:prstGeom prst="rect">
              <a:avLst/>
            </a:prstGeom>
            <a:noFill/>
          </p:spPr>
        </p:pic>
      </p:grpSp>
      <p:sp>
        <p:nvSpPr>
          <p:cNvPr id="9" name="Прямоугольник 8"/>
          <p:cNvSpPr/>
          <p:nvPr/>
        </p:nvSpPr>
        <p:spPr>
          <a:xfrm>
            <a:off x="6804248" y="1628800"/>
            <a:ext cx="2002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4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644008" y="0"/>
          <a:ext cx="4092119" cy="141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Формула" r:id="rId3" imgW="27432000" imgH="10058400" progId="Equation.3">
                  <p:embed/>
                </p:oleObj>
              </mc:Choice>
              <mc:Fallback>
                <p:oleObj name="Формула" r:id="rId3" imgW="27432000" imgH="10058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0"/>
                        <a:ext cx="4092119" cy="1412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 rot="19304615" flipH="1" flipV="1">
            <a:off x="1456835" y="1001839"/>
            <a:ext cx="2454521" cy="2186058"/>
          </a:xfrm>
          <a:prstGeom prst="rect">
            <a:avLst/>
          </a:prstGeom>
          <a:noFill/>
        </p:spPr>
      </p:pic>
      <p:pic>
        <p:nvPicPr>
          <p:cNvPr id="4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 rot="12641038">
            <a:off x="43361" y="855780"/>
            <a:ext cx="2339752" cy="2083842"/>
          </a:xfrm>
          <a:prstGeom prst="rect">
            <a:avLst/>
          </a:prstGeom>
          <a:noFill/>
        </p:spPr>
      </p:pic>
      <p:sp>
        <p:nvSpPr>
          <p:cNvPr id="42" name="Скругленный прямоугольник 41"/>
          <p:cNvSpPr/>
          <p:nvPr/>
        </p:nvSpPr>
        <p:spPr>
          <a:xfrm>
            <a:off x="6156177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Группа 12"/>
          <p:cNvGrpSpPr/>
          <p:nvPr/>
        </p:nvGrpSpPr>
        <p:grpSpPr>
          <a:xfrm>
            <a:off x="6156176" y="2708923"/>
            <a:ext cx="2520279" cy="1410642"/>
            <a:chOff x="2555776" y="2296409"/>
            <a:chExt cx="2304256" cy="1019278"/>
          </a:xfrm>
        </p:grpSpPr>
        <p:sp>
          <p:nvSpPr>
            <p:cNvPr id="44" name="Скругленный прямоугольник 43"/>
            <p:cNvSpPr/>
            <p:nvPr/>
          </p:nvSpPr>
          <p:spPr>
            <a:xfrm>
              <a:off x="2555776" y="2296409"/>
              <a:ext cx="2304256" cy="988575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1"/>
            <p:cNvGraphicFramePr>
              <a:graphicFrameLocks noChangeAspect="1"/>
            </p:cNvGraphicFramePr>
            <p:nvPr/>
          </p:nvGraphicFramePr>
          <p:xfrm>
            <a:off x="3029078" y="2318883"/>
            <a:ext cx="1346926" cy="99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4" name="Формула" r:id="rId6" imgW="9753600" imgH="10058400" progId="Equation.3">
                    <p:embed/>
                  </p:oleObj>
                </mc:Choice>
                <mc:Fallback>
                  <p:oleObj name="Формула" r:id="rId6" imgW="9753600" imgH="100584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078" y="2318883"/>
                          <a:ext cx="1346926" cy="9968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Скругленный прямоугольник 45"/>
          <p:cNvSpPr/>
          <p:nvPr/>
        </p:nvSpPr>
        <p:spPr>
          <a:xfrm>
            <a:off x="6156176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Скругленный прямоугольник 46"/>
          <p:cNvSpPr/>
          <p:nvPr/>
        </p:nvSpPr>
        <p:spPr>
          <a:xfrm>
            <a:off x="3203848" y="4365103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Группа 18"/>
          <p:cNvGrpSpPr/>
          <p:nvPr/>
        </p:nvGrpSpPr>
        <p:grpSpPr>
          <a:xfrm>
            <a:off x="3203848" y="4362450"/>
            <a:ext cx="2532402" cy="1414463"/>
            <a:chOff x="2555776" y="2347066"/>
            <a:chExt cx="2304256" cy="967984"/>
          </a:xfrm>
        </p:grpSpPr>
        <p:sp>
          <p:nvSpPr>
            <p:cNvPr id="49" name="Скругленный прямоугольник 4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1"/>
            <p:cNvGraphicFramePr>
              <a:graphicFrameLocks noChangeAspect="1"/>
            </p:cNvGraphicFramePr>
            <p:nvPr/>
          </p:nvGraphicFramePr>
          <p:xfrm>
            <a:off x="3014421" y="2347066"/>
            <a:ext cx="1506977" cy="967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" name="Формула" r:id="rId8" imgW="10058400" imgH="10058400" progId="Equation.3">
                    <p:embed/>
                  </p:oleObj>
                </mc:Choice>
                <mc:Fallback>
                  <p:oleObj name="Формула" r:id="rId8" imgW="10058400" imgH="10058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421" y="2347066"/>
                          <a:ext cx="1506977" cy="967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Скругленный прямоугольник 50"/>
          <p:cNvSpPr/>
          <p:nvPr/>
        </p:nvSpPr>
        <p:spPr>
          <a:xfrm>
            <a:off x="3203848" y="4365104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Скругленный прямоугольник 51"/>
          <p:cNvSpPr/>
          <p:nvPr/>
        </p:nvSpPr>
        <p:spPr>
          <a:xfrm>
            <a:off x="3203849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Группа 23"/>
          <p:cNvGrpSpPr/>
          <p:nvPr/>
        </p:nvGrpSpPr>
        <p:grpSpPr>
          <a:xfrm>
            <a:off x="3191724" y="2708919"/>
            <a:ext cx="2532405" cy="1368152"/>
            <a:chOff x="2555776" y="2348880"/>
            <a:chExt cx="2304256" cy="936104"/>
          </a:xfrm>
        </p:grpSpPr>
        <p:sp>
          <p:nvSpPr>
            <p:cNvPr id="54" name="Скругленный прямоугольник 5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Object 1"/>
            <p:cNvGraphicFramePr>
              <a:graphicFrameLocks noChangeAspect="1"/>
            </p:cNvGraphicFramePr>
            <p:nvPr/>
          </p:nvGraphicFramePr>
          <p:xfrm>
            <a:off x="2959932" y="2348880"/>
            <a:ext cx="1506975" cy="936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6" name="Формула" r:id="rId10" imgW="11887200" imgH="10058400" progId="Equation.3">
                    <p:embed/>
                  </p:oleObj>
                </mc:Choice>
                <mc:Fallback>
                  <p:oleObj name="Формула" r:id="rId10" imgW="11887200" imgH="100584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932" y="2348880"/>
                          <a:ext cx="1506975" cy="936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Скругленный прямоугольник 55"/>
          <p:cNvSpPr/>
          <p:nvPr/>
        </p:nvSpPr>
        <p:spPr>
          <a:xfrm>
            <a:off x="3203848" y="2708920"/>
            <a:ext cx="2520279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Скругленный прямоугольник 56"/>
          <p:cNvSpPr/>
          <p:nvPr/>
        </p:nvSpPr>
        <p:spPr>
          <a:xfrm>
            <a:off x="6156176" y="4365103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Группа 28"/>
          <p:cNvGrpSpPr/>
          <p:nvPr/>
        </p:nvGrpSpPr>
        <p:grpSpPr>
          <a:xfrm>
            <a:off x="6156176" y="4365372"/>
            <a:ext cx="2532403" cy="1409952"/>
            <a:chOff x="2555776" y="2348880"/>
            <a:chExt cx="2304256" cy="964898"/>
          </a:xfrm>
        </p:grpSpPr>
        <p:sp>
          <p:nvSpPr>
            <p:cNvPr id="59" name="Скругленный прямоугольник 5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" name="Object 1"/>
            <p:cNvGraphicFramePr>
              <a:graphicFrameLocks noChangeAspect="1"/>
            </p:cNvGraphicFramePr>
            <p:nvPr/>
          </p:nvGraphicFramePr>
          <p:xfrm>
            <a:off x="2938699" y="2369695"/>
            <a:ext cx="1536927" cy="9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7" name="Формула" r:id="rId12" imgW="11582400" imgH="10058400" progId="Equation.3">
                    <p:embed/>
                  </p:oleObj>
                </mc:Choice>
                <mc:Fallback>
                  <p:oleObj name="Формула" r:id="rId12" imgW="11582400" imgH="100584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699" y="2369695"/>
                          <a:ext cx="1536927" cy="9440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Скругленный прямоугольник 60"/>
          <p:cNvSpPr/>
          <p:nvPr/>
        </p:nvSpPr>
        <p:spPr>
          <a:xfrm>
            <a:off x="6156176" y="4365104"/>
            <a:ext cx="2532403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назад 29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Управляющая кнопка: далее 30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Управляющая кнопка: сведения 31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кругленная прямоугольная выноска 32"/>
          <p:cNvSpPr/>
          <p:nvPr/>
        </p:nvSpPr>
        <p:spPr>
          <a:xfrm>
            <a:off x="1403648" y="4293096"/>
            <a:ext cx="7632848" cy="1944216"/>
          </a:xfrm>
          <a:prstGeom prst="wedgeRoundRectCallout">
            <a:avLst>
              <a:gd name="adj1" fmla="val 8536"/>
              <a:gd name="adj2" fmla="val 62279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ным двух рациональных дробей является рациональная дробь, числитель которой раве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ю  числителя делимого и знаменателя делителя, а знаменатель – произведению знаменателя делимого и числителя делителя.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7" grpId="0" animBg="1"/>
      <p:bldP spid="47" grpId="1" animBg="1"/>
      <p:bldP spid="52" grpId="0" animBg="1"/>
      <p:bldP spid="52" grpId="1" animBg="1"/>
      <p:bldP spid="57" grpId="0" animBg="1"/>
      <p:bldP spid="57" grpId="1" animBg="1"/>
      <p:bldP spid="33" grpId="0" animBg="1"/>
      <p:bldP spid="3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9"/>
          <p:cNvGrpSpPr/>
          <p:nvPr/>
        </p:nvGrpSpPr>
        <p:grpSpPr>
          <a:xfrm>
            <a:off x="251520" y="1412776"/>
            <a:ext cx="8812758" cy="5445224"/>
            <a:chOff x="251520" y="1412776"/>
            <a:chExt cx="8812758" cy="5445224"/>
          </a:xfrm>
        </p:grpSpPr>
        <p:pic>
          <p:nvPicPr>
            <p:cNvPr id="37892" name="Picture 4" descr="https://www.iconspng.com/images/back-to-school-fixed-no-text/back-to-school-fixed-no-text.jpg"/>
            <p:cNvPicPr>
              <a:picLocks noChangeAspect="1" noChangeArrowheads="1"/>
            </p:cNvPicPr>
            <p:nvPr/>
          </p:nvPicPr>
          <p:blipFill>
            <a:blip r:embed="rId1" cstate="email"/>
            <a:srcRect/>
            <a:stretch>
              <a:fillRect/>
            </a:stretch>
          </p:blipFill>
          <p:spPr bwMode="auto">
            <a:xfrm>
              <a:off x="899592" y="1412776"/>
              <a:ext cx="8164686" cy="5184576"/>
            </a:xfrm>
            <a:prstGeom prst="rect">
              <a:avLst/>
            </a:prstGeom>
            <a:noFill/>
          </p:spPr>
        </p:pic>
        <p:pic>
          <p:nvPicPr>
            <p:cNvPr id="6" name="Picture 4" descr="http://allday1.com/uploads/posts/2015-02/1423812099_teachers-09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51520" y="3501008"/>
              <a:ext cx="3074168" cy="3356992"/>
            </a:xfrm>
            <a:prstGeom prst="rect">
              <a:avLst/>
            </a:prstGeom>
            <a:noFill/>
          </p:spPr>
        </p:pic>
      </p:grpSp>
      <p:sp>
        <p:nvSpPr>
          <p:cNvPr id="9" name="Прямоугольник 8"/>
          <p:cNvSpPr/>
          <p:nvPr/>
        </p:nvSpPr>
        <p:spPr>
          <a:xfrm>
            <a:off x="6804248" y="1628800"/>
            <a:ext cx="203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4(</a:t>
            </a:r>
            <a:r>
              <a:rPr lang="ru-RU" sz="54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5400" b="1" cap="none" spc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193508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3191782" y="4324350"/>
            <a:ext cx="2520278" cy="1408905"/>
            <a:chOff x="2555776" y="2320996"/>
            <a:chExt cx="2304256" cy="963988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045530" y="2320996"/>
            <a:ext cx="1345476" cy="94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6" name="Формула" r:id="rId3" imgW="10668000" imgH="10058400" progId="Equation.3">
                    <p:embed/>
                  </p:oleObj>
                </mc:Choice>
                <mc:Fallback>
                  <p:oleObj name="Формула" r:id="rId3" imgW="10668000" imgH="10058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530" y="2320996"/>
                          <a:ext cx="1345476" cy="9438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3203848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6145836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6137890" y="4365104"/>
            <a:ext cx="2520276" cy="1368152"/>
            <a:chOff x="2555776" y="2348880"/>
            <a:chExt cx="2304256" cy="936104"/>
          </a:xfrm>
        </p:grpSpPr>
        <p:sp>
          <p:nvSpPr>
            <p:cNvPr id="19" name="Скругленный прямоугольник 1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"/>
            <p:cNvGraphicFramePr>
              <a:graphicFrameLocks noChangeAspect="1"/>
            </p:cNvGraphicFramePr>
            <p:nvPr/>
          </p:nvGraphicFramePr>
          <p:xfrm>
            <a:off x="2868723" y="2349236"/>
            <a:ext cx="1773649" cy="935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7" name="Формула" r:id="rId5" imgW="13106400" imgH="10058400" progId="Equation.3">
                    <p:embed/>
                  </p:oleObj>
                </mc:Choice>
                <mc:Fallback>
                  <p:oleObj name="Формула" r:id="rId5" imgW="131064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723" y="2349236"/>
                          <a:ext cx="1773649" cy="935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Скругленный прямоугольник 20"/>
          <p:cNvSpPr/>
          <p:nvPr/>
        </p:nvSpPr>
        <p:spPr>
          <a:xfrm>
            <a:off x="6156176" y="4365104"/>
            <a:ext cx="2520278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3205574" y="2708920"/>
            <a:ext cx="2508212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3193507" y="2708920"/>
            <a:ext cx="2520280" cy="1368152"/>
            <a:chOff x="2555776" y="2348880"/>
            <a:chExt cx="2304256" cy="936104"/>
          </a:xfrm>
        </p:grpSpPr>
        <p:sp>
          <p:nvSpPr>
            <p:cNvPr id="24" name="Скругленный прямоугольник 2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1"/>
            <p:cNvGraphicFramePr>
              <a:graphicFrameLocks noChangeAspect="1"/>
            </p:cNvGraphicFramePr>
            <p:nvPr/>
          </p:nvGraphicFramePr>
          <p:xfrm>
            <a:off x="2787050" y="2349525"/>
            <a:ext cx="1862182" cy="935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8" name="Формула" r:id="rId7" imgW="13106400" imgH="10058400" progId="Equation.3">
                    <p:embed/>
                  </p:oleObj>
                </mc:Choice>
                <mc:Fallback>
                  <p:oleObj name="Формула" r:id="rId7" imgW="13106400" imgH="10058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050" y="2349525"/>
                          <a:ext cx="1862182" cy="935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3203848" y="2708920"/>
            <a:ext cx="2508212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6157902" y="2708920"/>
            <a:ext cx="2508212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6156176" y="2708276"/>
            <a:ext cx="2508212" cy="1369070"/>
            <a:chOff x="2555776" y="2348252"/>
            <a:chExt cx="2304256" cy="936732"/>
          </a:xfrm>
        </p:grpSpPr>
        <p:sp>
          <p:nvSpPr>
            <p:cNvPr id="29" name="Скругленный прямоугольник 2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1"/>
            <p:cNvGraphicFramePr>
              <a:graphicFrameLocks noChangeAspect="1"/>
            </p:cNvGraphicFramePr>
            <p:nvPr/>
          </p:nvGraphicFramePr>
          <p:xfrm>
            <a:off x="2808219" y="2348252"/>
            <a:ext cx="1809889" cy="935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9" name="Формула" r:id="rId9" imgW="13106400" imgH="10058400" progId="Equation.3">
                    <p:embed/>
                  </p:oleObj>
                </mc:Choice>
                <mc:Fallback>
                  <p:oleObj name="Формула" r:id="rId9" imgW="13106400" imgH="1005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219" y="2348252"/>
                          <a:ext cx="1809889" cy="935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6156176" y="2708920"/>
            <a:ext cx="2508212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427984" y="-49883"/>
          <a:ext cx="4469259" cy="153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Формула" r:id="rId11" imgW="36880800" imgH="12192000" progId="Equation.3">
                  <p:embed/>
                </p:oleObj>
              </mc:Choice>
              <mc:Fallback>
                <p:oleObj name="Формула" r:id="rId11" imgW="36880800" imgH="12192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-49883"/>
                        <a:ext cx="4469259" cy="1536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rgbClr val="0000FF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9304615" flipH="1" flipV="1">
            <a:off x="1456835" y="1001839"/>
            <a:ext cx="2454521" cy="2186058"/>
          </a:xfrm>
          <a:prstGeom prst="rect">
            <a:avLst/>
          </a:prstGeom>
          <a:noFill/>
        </p:spPr>
      </p:pic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2641038">
            <a:off x="43361" y="855780"/>
            <a:ext cx="2339752" cy="2083842"/>
          </a:xfrm>
          <a:prstGeom prst="rect">
            <a:avLst/>
          </a:prstGeom>
          <a:noFill/>
        </p:spPr>
      </p:pic>
      <p:sp>
        <p:nvSpPr>
          <p:cNvPr id="32" name="Управляющая кнопка: назад 31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Управляющая кнопка: сведения 33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ая прямоугольная выноска 35"/>
          <p:cNvSpPr/>
          <p:nvPr/>
        </p:nvSpPr>
        <p:spPr>
          <a:xfrm>
            <a:off x="1403648" y="4293096"/>
            <a:ext cx="7632848" cy="1944216"/>
          </a:xfrm>
          <a:prstGeom prst="wedgeRoundRectCallout">
            <a:avLst>
              <a:gd name="adj1" fmla="val 8536"/>
              <a:gd name="adj2" fmla="val 62279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ным двух рациональных дробей является рациональная дробь, числитель которой раве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ю  числителя делимого и знаменателя делителя, а знаменатель – произведению знаменателя делимого и числителя делителя.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7" grpId="0" animBg="1"/>
      <p:bldP spid="17" grpId="1" animBg="1"/>
      <p:bldP spid="22" grpId="0" animBg="1"/>
      <p:bldP spid="22" grpId="1" animBg="1"/>
      <p:bldP spid="27" grpId="0" animBg="1"/>
      <p:bldP spid="27" grpId="1" animBg="1"/>
      <p:bldP spid="36" grpId="0" animBg="1"/>
      <p:bldP spid="3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"/>
          <p:cNvGrpSpPr/>
          <p:nvPr/>
        </p:nvGrpSpPr>
        <p:grpSpPr>
          <a:xfrm>
            <a:off x="0" y="1340768"/>
            <a:ext cx="9144000" cy="5341194"/>
            <a:chOff x="0" y="1196752"/>
            <a:chExt cx="8892480" cy="5485210"/>
          </a:xfrm>
        </p:grpSpPr>
        <p:pic>
          <p:nvPicPr>
            <p:cNvPr id="35842" name="Picture 2" descr="http://i053.radikal.ru/0806/e4/708fb8d049edt.jpg"/>
            <p:cNvPicPr>
              <a:picLocks noChangeAspect="1" noChangeArrowheads="1"/>
            </p:cNvPicPr>
            <p:nvPr/>
          </p:nvPicPr>
          <p:blipFill>
            <a:blip r:embed="rId1" cstate="email"/>
            <a:srcRect r="-40"/>
            <a:stretch>
              <a:fillRect/>
            </a:stretch>
          </p:blipFill>
          <p:spPr bwMode="auto">
            <a:xfrm>
              <a:off x="1835696" y="1196752"/>
              <a:ext cx="7056784" cy="5358911"/>
            </a:xfrm>
            <a:prstGeom prst="rect">
              <a:avLst/>
            </a:prstGeom>
            <a:noFill/>
          </p:spPr>
        </p:pic>
        <p:pic>
          <p:nvPicPr>
            <p:cNvPr id="35846" name="Picture 6" descr="http://sashiageru.com/upload_img/0429033005.jpg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2564904"/>
              <a:ext cx="2932377" cy="4117058"/>
            </a:xfrm>
            <a:prstGeom prst="rect">
              <a:avLst/>
            </a:prstGeom>
            <a:noFill/>
          </p:spPr>
        </p:pic>
      </p:grpSp>
      <p:sp>
        <p:nvSpPr>
          <p:cNvPr id="5" name="Прямоугольник 4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ru-RU" sz="54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а)</a:t>
            </a:r>
            <a:endParaRPr lang="ru-RU" sz="5400" b="1" i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503738" y="0"/>
          <a:ext cx="37131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Формула" r:id="rId3" imgW="25603200" imgH="10058400" progId="Equation.3">
                  <p:embed/>
                </p:oleObj>
              </mc:Choice>
              <mc:Fallback>
                <p:oleObj name="Формула" r:id="rId3" imgW="25603200" imgH="10058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0"/>
                        <a:ext cx="3713162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Скругленный прямоугольник 28"/>
          <p:cNvSpPr/>
          <p:nvPr/>
        </p:nvSpPr>
        <p:spPr>
          <a:xfrm>
            <a:off x="5663842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Группа 12"/>
          <p:cNvGrpSpPr/>
          <p:nvPr/>
        </p:nvGrpSpPr>
        <p:grpSpPr>
          <a:xfrm>
            <a:off x="5663841" y="2420888"/>
            <a:ext cx="2436550" cy="1439914"/>
            <a:chOff x="2555776" y="2348880"/>
            <a:chExt cx="2304256" cy="985204"/>
          </a:xfrm>
        </p:grpSpPr>
        <p:sp>
          <p:nvSpPr>
            <p:cNvPr id="31" name="Скругленный прямоугольник 30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1"/>
            <p:cNvGraphicFramePr>
              <a:graphicFrameLocks noChangeAspect="1"/>
            </p:cNvGraphicFramePr>
            <p:nvPr/>
          </p:nvGraphicFramePr>
          <p:xfrm>
            <a:off x="3111599" y="2348915"/>
            <a:ext cx="1180026" cy="985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6" name="Формула" r:id="rId5" imgW="7924800" imgH="9448800" progId="Equation.3">
                    <p:embed/>
                  </p:oleObj>
                </mc:Choice>
                <mc:Fallback>
                  <p:oleObj name="Формула" r:id="rId5" imgW="7924800" imgH="9448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599" y="2348915"/>
                          <a:ext cx="1180026" cy="985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Скругленный прямоугольник 32"/>
          <p:cNvSpPr/>
          <p:nvPr/>
        </p:nvSpPr>
        <p:spPr>
          <a:xfrm>
            <a:off x="5652120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Скругленный прямоугольник 33"/>
          <p:cNvSpPr/>
          <p:nvPr/>
        </p:nvSpPr>
        <p:spPr>
          <a:xfrm>
            <a:off x="5663842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Группа 18"/>
          <p:cNvGrpSpPr/>
          <p:nvPr/>
        </p:nvGrpSpPr>
        <p:grpSpPr>
          <a:xfrm>
            <a:off x="5663842" y="3979863"/>
            <a:ext cx="2436550" cy="1393825"/>
            <a:chOff x="2555776" y="2331633"/>
            <a:chExt cx="2304256" cy="953860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1"/>
            <p:cNvGraphicFramePr>
              <a:graphicFrameLocks noChangeAspect="1"/>
            </p:cNvGraphicFramePr>
            <p:nvPr/>
          </p:nvGraphicFramePr>
          <p:xfrm>
            <a:off x="3026024" y="2331633"/>
            <a:ext cx="1352676" cy="953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" name="Формула" r:id="rId7" imgW="9753600" imgH="9448800" progId="Equation.3">
                    <p:embed/>
                  </p:oleObj>
                </mc:Choice>
                <mc:Fallback>
                  <p:oleObj name="Формула" r:id="rId7" imgW="9753600" imgH="94488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024" y="2331633"/>
                          <a:ext cx="1352676" cy="9538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Скругленный прямоугольник 38"/>
          <p:cNvSpPr/>
          <p:nvPr/>
        </p:nvSpPr>
        <p:spPr>
          <a:xfrm>
            <a:off x="2915816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Группа 23"/>
          <p:cNvGrpSpPr/>
          <p:nvPr/>
        </p:nvGrpSpPr>
        <p:grpSpPr>
          <a:xfrm>
            <a:off x="2904094" y="2420887"/>
            <a:ext cx="2448273" cy="1368152"/>
            <a:chOff x="2555776" y="2348880"/>
            <a:chExt cx="2304256" cy="936104"/>
          </a:xfrm>
        </p:grpSpPr>
        <p:sp>
          <p:nvSpPr>
            <p:cNvPr id="41" name="Скругленный прямоугольник 40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1"/>
            <p:cNvGraphicFramePr>
              <a:graphicFrameLocks noChangeAspect="1"/>
            </p:cNvGraphicFramePr>
            <p:nvPr/>
          </p:nvGraphicFramePr>
          <p:xfrm>
            <a:off x="3108985" y="2348881"/>
            <a:ext cx="1152128" cy="93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" name="Формула" r:id="rId9" imgW="8839200" imgH="9448800" progId="Equation.3">
                    <p:embed/>
                  </p:oleObj>
                </mc:Choice>
                <mc:Fallback>
                  <p:oleObj name="Формула" r:id="rId9" imgW="8839200" imgH="9448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985" y="2348881"/>
                          <a:ext cx="1152128" cy="9329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Скругленный прямоугольник 42"/>
          <p:cNvSpPr/>
          <p:nvPr/>
        </p:nvSpPr>
        <p:spPr>
          <a:xfrm>
            <a:off x="2915816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Скругленный прямоугольник 43"/>
          <p:cNvSpPr/>
          <p:nvPr/>
        </p:nvSpPr>
        <p:spPr>
          <a:xfrm>
            <a:off x="2915816" y="4005063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Группа 28"/>
          <p:cNvGrpSpPr/>
          <p:nvPr/>
        </p:nvGrpSpPr>
        <p:grpSpPr>
          <a:xfrm>
            <a:off x="2915816" y="4005263"/>
            <a:ext cx="2436550" cy="1368425"/>
            <a:chOff x="2555776" y="2348829"/>
            <a:chExt cx="2304256" cy="936477"/>
          </a:xfrm>
        </p:grpSpPr>
        <p:sp>
          <p:nvSpPr>
            <p:cNvPr id="46" name="Скругленный прямоугольник 45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1"/>
            <p:cNvGraphicFramePr>
              <a:graphicFrameLocks noChangeAspect="1"/>
            </p:cNvGraphicFramePr>
            <p:nvPr/>
          </p:nvGraphicFramePr>
          <p:xfrm>
            <a:off x="3180718" y="2348829"/>
            <a:ext cx="1134987" cy="936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name="Формула" r:id="rId11" imgW="7924800" imgH="9448800" progId="Equation.3">
                    <p:embed/>
                  </p:oleObj>
                </mc:Choice>
                <mc:Fallback>
                  <p:oleObj name="Формула" r:id="rId11" imgW="7924800" imgH="9448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718" y="2348829"/>
                          <a:ext cx="1134987" cy="936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Скругленный прямоугольник 47"/>
          <p:cNvSpPr/>
          <p:nvPr/>
        </p:nvSpPr>
        <p:spPr>
          <a:xfrm>
            <a:off x="2915816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Управляющая кнопка: назад 48">
            <a:hlinkClick r:id="rId13" action="ppaction://hlinksldjump" highlightClick="1"/>
          </p:cNvPr>
          <p:cNvSpPr/>
          <p:nvPr/>
        </p:nvSpPr>
        <p:spPr>
          <a:xfrm>
            <a:off x="4644008" y="6453336"/>
            <a:ext cx="792088" cy="288032"/>
          </a:xfrm>
          <a:prstGeom prst="actionButtonBackPrevious">
            <a:avLst/>
          </a:prstGeom>
          <a:solidFill>
            <a:srgbClr val="3EC2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 rot="18428566">
            <a:off x="7054221" y="4721945"/>
            <a:ext cx="2339752" cy="2083842"/>
          </a:xfrm>
          <a:prstGeom prst="rect">
            <a:avLst/>
          </a:prstGeom>
          <a:noFill/>
        </p:spPr>
      </p:pic>
      <p:sp>
        <p:nvSpPr>
          <p:cNvPr id="52" name="Управляющая кнопка: далее 51">
            <a:hlinkClick r:id="" action="ppaction://hlinkshowjump?jump=nextslide" highlightClick="1"/>
          </p:cNvPr>
          <p:cNvSpPr/>
          <p:nvPr/>
        </p:nvSpPr>
        <p:spPr>
          <a:xfrm>
            <a:off x="5580112" y="6453336"/>
            <a:ext cx="792088" cy="288032"/>
          </a:xfrm>
          <a:prstGeom prst="actionButtonForwardNext">
            <a:avLst/>
          </a:prstGeom>
          <a:solidFill>
            <a:srgbClr val="30B6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кругленный прямоугольник 37"/>
          <p:cNvSpPr/>
          <p:nvPr/>
        </p:nvSpPr>
        <p:spPr>
          <a:xfrm>
            <a:off x="5652120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Управляющая кнопка: справка 53">
            <a:hlinkClick r:id="rId15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4" grpId="0" animBg="1"/>
      <p:bldP spid="34" grpId="1" animBg="1"/>
      <p:bldP spid="39" grpId="0" animBg="1"/>
      <p:bldP spid="39" grpId="1" animBg="1"/>
      <p:bldP spid="44" grpId="0" animBg="1"/>
      <p:bldP spid="4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"/>
          <p:cNvGrpSpPr/>
          <p:nvPr/>
        </p:nvGrpSpPr>
        <p:grpSpPr>
          <a:xfrm>
            <a:off x="0" y="1340768"/>
            <a:ext cx="9144000" cy="5341194"/>
            <a:chOff x="0" y="1196752"/>
            <a:chExt cx="8892480" cy="5485210"/>
          </a:xfrm>
        </p:grpSpPr>
        <p:pic>
          <p:nvPicPr>
            <p:cNvPr id="35842" name="Picture 2" descr="http://i053.radikal.ru/0806/e4/708fb8d049edt.jpg"/>
            <p:cNvPicPr>
              <a:picLocks noChangeAspect="1" noChangeArrowheads="1"/>
            </p:cNvPicPr>
            <p:nvPr/>
          </p:nvPicPr>
          <p:blipFill>
            <a:blip r:embed="rId1" cstate="email"/>
            <a:srcRect r="-40"/>
            <a:stretch>
              <a:fillRect/>
            </a:stretch>
          </p:blipFill>
          <p:spPr bwMode="auto">
            <a:xfrm>
              <a:off x="1835696" y="1196752"/>
              <a:ext cx="7056784" cy="5358911"/>
            </a:xfrm>
            <a:prstGeom prst="rect">
              <a:avLst/>
            </a:prstGeom>
            <a:noFill/>
          </p:spPr>
        </p:pic>
        <p:pic>
          <p:nvPicPr>
            <p:cNvPr id="35846" name="Picture 6" descr="http://sashiageru.com/upload_img/0429033005.jpg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2564904"/>
              <a:ext cx="2932377" cy="4117058"/>
            </a:xfrm>
            <a:prstGeom prst="rect">
              <a:avLst/>
            </a:prstGeom>
            <a:noFill/>
          </p:spPr>
        </p:pic>
      </p:grpSp>
      <p:sp>
        <p:nvSpPr>
          <p:cNvPr id="6" name="Прямоугольник 5"/>
          <p:cNvSpPr/>
          <p:nvPr/>
        </p:nvSpPr>
        <p:spPr>
          <a:xfrm>
            <a:off x="0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ru-RU" sz="54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б)</a:t>
            </a:r>
            <a:endParaRPr lang="ru-RU" sz="5400" b="1" i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Управляющая кнопка: назад 27">
            <a:hlinkClick r:id="rId3" action="ppaction://hlinksldjump" highlightClick="1"/>
          </p:cNvPr>
          <p:cNvSpPr/>
          <p:nvPr/>
        </p:nvSpPr>
        <p:spPr>
          <a:xfrm>
            <a:off x="4644008" y="6453336"/>
            <a:ext cx="792088" cy="288032"/>
          </a:xfrm>
          <a:prstGeom prst="actionButtonBackPrevious">
            <a:avLst/>
          </a:prstGeom>
          <a:solidFill>
            <a:srgbClr val="3EC2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Управляющая кнопка: далее 39">
            <a:hlinkClick r:id="" action="ppaction://hlinkshowjump?jump=nextslide" highlightClick="1"/>
          </p:cNvPr>
          <p:cNvSpPr/>
          <p:nvPr/>
        </p:nvSpPr>
        <p:spPr>
          <a:xfrm>
            <a:off x="5580112" y="6453336"/>
            <a:ext cx="792088" cy="288032"/>
          </a:xfrm>
          <a:prstGeom prst="actionButtonForwardNext">
            <a:avLst/>
          </a:prstGeom>
          <a:solidFill>
            <a:srgbClr val="30B6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4329113" y="-44450"/>
          <a:ext cx="459898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Формула" r:id="rId4" imgW="31699200" imgH="10058400" progId="Equation.3">
                  <p:embed/>
                </p:oleObj>
              </mc:Choice>
              <mc:Fallback>
                <p:oleObj name="Формула" r:id="rId4" imgW="31699200" imgH="10058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-44450"/>
                        <a:ext cx="4598987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Скругленный прямоугольник 31"/>
          <p:cNvSpPr/>
          <p:nvPr/>
        </p:nvSpPr>
        <p:spPr>
          <a:xfrm>
            <a:off x="5663842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Группа 12"/>
          <p:cNvGrpSpPr/>
          <p:nvPr/>
        </p:nvGrpSpPr>
        <p:grpSpPr>
          <a:xfrm>
            <a:off x="5663841" y="2420885"/>
            <a:ext cx="2436550" cy="1368477"/>
            <a:chOff x="2555776" y="2348880"/>
            <a:chExt cx="2304256" cy="936327"/>
          </a:xfrm>
        </p:grpSpPr>
        <p:sp>
          <p:nvSpPr>
            <p:cNvPr id="34" name="Скругленный прямоугольник 3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1"/>
            <p:cNvGraphicFramePr>
              <a:graphicFrameLocks noChangeAspect="1"/>
            </p:cNvGraphicFramePr>
            <p:nvPr/>
          </p:nvGraphicFramePr>
          <p:xfrm>
            <a:off x="3102591" y="2348916"/>
            <a:ext cx="1265601" cy="936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6" name="Формула" r:id="rId6" imgW="8839200" imgH="9448800" progId="Equation.3">
                    <p:embed/>
                  </p:oleObj>
                </mc:Choice>
                <mc:Fallback>
                  <p:oleObj name="Формула" r:id="rId6" imgW="8839200" imgH="94488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591" y="2348916"/>
                          <a:ext cx="1265601" cy="936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Скругленный прямоугольник 36"/>
          <p:cNvSpPr/>
          <p:nvPr/>
        </p:nvSpPr>
        <p:spPr>
          <a:xfrm>
            <a:off x="5652120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Скругленный прямоугольник 37"/>
          <p:cNvSpPr/>
          <p:nvPr/>
        </p:nvSpPr>
        <p:spPr>
          <a:xfrm>
            <a:off x="5663842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Группа 18"/>
          <p:cNvGrpSpPr/>
          <p:nvPr/>
        </p:nvGrpSpPr>
        <p:grpSpPr>
          <a:xfrm>
            <a:off x="5663842" y="4005065"/>
            <a:ext cx="2436550" cy="1367879"/>
            <a:chOff x="2555776" y="2348880"/>
            <a:chExt cx="2304256" cy="936104"/>
          </a:xfrm>
        </p:grpSpPr>
        <p:sp>
          <p:nvSpPr>
            <p:cNvPr id="41" name="Скругленный прямоугольник 40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1"/>
            <p:cNvGraphicFramePr>
              <a:graphicFrameLocks noChangeAspect="1"/>
            </p:cNvGraphicFramePr>
            <p:nvPr/>
          </p:nvGraphicFramePr>
          <p:xfrm>
            <a:off x="3131115" y="2592369"/>
            <a:ext cx="1142493" cy="431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7" name="Формула" r:id="rId8" imgW="8229600" imgH="4267200" progId="Equation.3">
                    <p:embed/>
                  </p:oleObj>
                </mc:Choice>
                <mc:Fallback>
                  <p:oleObj name="Формула" r:id="rId8" imgW="8229600" imgH="426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115" y="2592369"/>
                          <a:ext cx="1142493" cy="431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Скругленный прямоугольник 42"/>
          <p:cNvSpPr/>
          <p:nvPr/>
        </p:nvSpPr>
        <p:spPr>
          <a:xfrm>
            <a:off x="2915816" y="4005064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Группа 23"/>
          <p:cNvGrpSpPr/>
          <p:nvPr/>
        </p:nvGrpSpPr>
        <p:grpSpPr>
          <a:xfrm>
            <a:off x="2904094" y="4005063"/>
            <a:ext cx="2448273" cy="1368152"/>
            <a:chOff x="2555776" y="2348880"/>
            <a:chExt cx="2304256" cy="936104"/>
          </a:xfrm>
        </p:grpSpPr>
        <p:sp>
          <p:nvSpPr>
            <p:cNvPr id="45" name="Скругленный прямоугольник 44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Object 1"/>
            <p:cNvGraphicFramePr>
              <a:graphicFrameLocks noChangeAspect="1"/>
            </p:cNvGraphicFramePr>
            <p:nvPr/>
          </p:nvGraphicFramePr>
          <p:xfrm>
            <a:off x="3109570" y="2349017"/>
            <a:ext cx="1151965" cy="933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8" name="Формула" r:id="rId10" imgW="8839200" imgH="9448800" progId="Equation.3">
                    <p:embed/>
                  </p:oleObj>
                </mc:Choice>
                <mc:Fallback>
                  <p:oleObj name="Формула" r:id="rId10" imgW="8839200" imgH="94488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570" y="2349017"/>
                          <a:ext cx="1151965" cy="933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Скругленный прямоугольник 46"/>
          <p:cNvSpPr/>
          <p:nvPr/>
        </p:nvSpPr>
        <p:spPr>
          <a:xfrm>
            <a:off x="2915816" y="4005064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Скругленный прямоугольник 47"/>
          <p:cNvSpPr/>
          <p:nvPr/>
        </p:nvSpPr>
        <p:spPr>
          <a:xfrm>
            <a:off x="2915816" y="2420887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Группа 28"/>
          <p:cNvGrpSpPr/>
          <p:nvPr/>
        </p:nvGrpSpPr>
        <p:grpSpPr>
          <a:xfrm>
            <a:off x="2915816" y="2421162"/>
            <a:ext cx="2436550" cy="1367880"/>
            <a:chOff x="2555776" y="2348880"/>
            <a:chExt cx="2304256" cy="936104"/>
          </a:xfrm>
        </p:grpSpPr>
        <p:sp>
          <p:nvSpPr>
            <p:cNvPr id="50" name="Скругленный прямоугольник 49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1"/>
            <p:cNvGraphicFramePr>
              <a:graphicFrameLocks noChangeAspect="1"/>
            </p:cNvGraphicFramePr>
            <p:nvPr/>
          </p:nvGraphicFramePr>
          <p:xfrm>
            <a:off x="3165705" y="2605117"/>
            <a:ext cx="1095953" cy="422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9" name="Формула" r:id="rId12" imgW="8229600" imgH="4267200" progId="Equation.3">
                    <p:embed/>
                  </p:oleObj>
                </mc:Choice>
                <mc:Fallback>
                  <p:oleObj name="Формула" r:id="rId12" imgW="8229600" imgH="42672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705" y="2605117"/>
                          <a:ext cx="1095953" cy="4226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Скругленный прямоугольник 51"/>
          <p:cNvSpPr/>
          <p:nvPr/>
        </p:nvSpPr>
        <p:spPr>
          <a:xfrm>
            <a:off x="2915816" y="2420888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 rot="18428566">
            <a:off x="7054221" y="4721945"/>
            <a:ext cx="2339752" cy="2083842"/>
          </a:xfrm>
          <a:prstGeom prst="rect">
            <a:avLst/>
          </a:prstGeom>
          <a:noFill/>
        </p:spPr>
      </p:pic>
      <p:sp>
        <p:nvSpPr>
          <p:cNvPr id="76" name="Скругленный прямоугольник 75"/>
          <p:cNvSpPr/>
          <p:nvPr/>
        </p:nvSpPr>
        <p:spPr>
          <a:xfrm>
            <a:off x="5652120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Управляющая кнопка: справка 54">
            <a:hlinkClick r:id="rId15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8" grpId="0" animBg="1"/>
      <p:bldP spid="38" grpId="1" animBg="1"/>
      <p:bldP spid="43" grpId="0" animBg="1"/>
      <p:bldP spid="43" grpId="1" animBg="1"/>
      <p:bldP spid="48" grpId="0" animBg="1"/>
      <p:bldP spid="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"/>
          <p:cNvGrpSpPr/>
          <p:nvPr/>
        </p:nvGrpSpPr>
        <p:grpSpPr>
          <a:xfrm>
            <a:off x="0" y="1340768"/>
            <a:ext cx="9144000" cy="5341194"/>
            <a:chOff x="0" y="1196752"/>
            <a:chExt cx="8892480" cy="5485210"/>
          </a:xfrm>
        </p:grpSpPr>
        <p:pic>
          <p:nvPicPr>
            <p:cNvPr id="35842" name="Picture 2" descr="http://i053.radikal.ru/0806/e4/708fb8d049edt.jpg"/>
            <p:cNvPicPr>
              <a:picLocks noChangeAspect="1" noChangeArrowheads="1"/>
            </p:cNvPicPr>
            <p:nvPr/>
          </p:nvPicPr>
          <p:blipFill>
            <a:blip r:embed="rId1" cstate="email"/>
            <a:srcRect r="-40"/>
            <a:stretch>
              <a:fillRect/>
            </a:stretch>
          </p:blipFill>
          <p:spPr bwMode="auto">
            <a:xfrm>
              <a:off x="1835696" y="1196752"/>
              <a:ext cx="7056784" cy="5358911"/>
            </a:xfrm>
            <a:prstGeom prst="rect">
              <a:avLst/>
            </a:prstGeom>
            <a:noFill/>
          </p:spPr>
        </p:pic>
        <p:pic>
          <p:nvPicPr>
            <p:cNvPr id="35846" name="Picture 6" descr="http://sashiageru.com/upload_img/0429033005.jpg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2564904"/>
              <a:ext cx="2932377" cy="4117058"/>
            </a:xfrm>
            <a:prstGeom prst="rect">
              <a:avLst/>
            </a:prstGeom>
            <a:noFill/>
          </p:spPr>
        </p:pic>
      </p:grpSp>
      <p:sp>
        <p:nvSpPr>
          <p:cNvPr id="6" name="Прямоугольник 5"/>
          <p:cNvSpPr/>
          <p:nvPr/>
        </p:nvSpPr>
        <p:spPr>
          <a:xfrm>
            <a:off x="0" y="1772816"/>
            <a:ext cx="2061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ru-RU" sz="54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54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810125" y="0"/>
          <a:ext cx="36258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Формула" r:id="rId3" imgW="24993600" imgH="10058400" progId="Equation.3">
                  <p:embed/>
                </p:oleObj>
              </mc:Choice>
              <mc:Fallback>
                <p:oleObj name="Формула" r:id="rId3" imgW="24993600" imgH="10058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0"/>
                        <a:ext cx="362585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Управляющая кнопка: назад 48">
            <a:hlinkClick r:id="rId5" action="ppaction://hlinksldjump" highlightClick="1"/>
          </p:cNvPr>
          <p:cNvSpPr/>
          <p:nvPr/>
        </p:nvSpPr>
        <p:spPr>
          <a:xfrm>
            <a:off x="4644008" y="6453336"/>
            <a:ext cx="792088" cy="288032"/>
          </a:xfrm>
          <a:prstGeom prst="actionButtonBackPrevious">
            <a:avLst/>
          </a:prstGeom>
          <a:solidFill>
            <a:srgbClr val="3EC2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Управляющая кнопка: далее 51">
            <a:hlinkClick r:id="" action="ppaction://hlinkshowjump?jump=nextslide" highlightClick="1"/>
          </p:cNvPr>
          <p:cNvSpPr/>
          <p:nvPr/>
        </p:nvSpPr>
        <p:spPr>
          <a:xfrm>
            <a:off x="5580112" y="6453336"/>
            <a:ext cx="792088" cy="288032"/>
          </a:xfrm>
          <a:prstGeom prst="actionButtonForwardNext">
            <a:avLst/>
          </a:prstGeom>
          <a:solidFill>
            <a:srgbClr val="30B6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Скругленный прямоугольник 39"/>
          <p:cNvSpPr/>
          <p:nvPr/>
        </p:nvSpPr>
        <p:spPr>
          <a:xfrm>
            <a:off x="2927538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Группа 12"/>
          <p:cNvGrpSpPr/>
          <p:nvPr/>
        </p:nvGrpSpPr>
        <p:grpSpPr>
          <a:xfrm>
            <a:off x="2927537" y="2420886"/>
            <a:ext cx="2436550" cy="1411340"/>
            <a:chOff x="2555776" y="2348880"/>
            <a:chExt cx="2304256" cy="965657"/>
          </a:xfrm>
        </p:grpSpPr>
        <p:sp>
          <p:nvSpPr>
            <p:cNvPr id="50" name="Скругленный прямоугольник 49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2774790" y="2369553"/>
            <a:ext cx="1923173" cy="94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3" name="Формула" r:id="rId6" imgW="13411200" imgH="10058400" progId="Equation.3">
                    <p:embed/>
                  </p:oleObj>
                </mc:Choice>
                <mc:Fallback>
                  <p:oleObj name="Формула" r:id="rId6" imgW="13411200" imgH="100584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790" y="2369553"/>
                          <a:ext cx="1923173" cy="944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Скругленный прямоугольник 53"/>
          <p:cNvSpPr/>
          <p:nvPr/>
        </p:nvSpPr>
        <p:spPr>
          <a:xfrm>
            <a:off x="2915816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5663842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Группа 18"/>
          <p:cNvGrpSpPr/>
          <p:nvPr/>
        </p:nvGrpSpPr>
        <p:grpSpPr>
          <a:xfrm>
            <a:off x="5663842" y="3935413"/>
            <a:ext cx="2364542" cy="1438275"/>
            <a:chOff x="2555776" y="2301214"/>
            <a:chExt cx="2304256" cy="1015031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772708" y="2301214"/>
            <a:ext cx="1861072" cy="101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4" name="Формула" r:id="rId8" imgW="13411200" imgH="10058400" progId="Equation.3">
                    <p:embed/>
                  </p:oleObj>
                </mc:Choice>
                <mc:Fallback>
                  <p:oleObj name="Формула" r:id="rId8" imgW="13411200" imgH="10058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708" y="2301214"/>
                          <a:ext cx="1861072" cy="10150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Скругленный прямоугольник 58"/>
          <p:cNvSpPr/>
          <p:nvPr/>
        </p:nvSpPr>
        <p:spPr>
          <a:xfrm>
            <a:off x="2915816" y="4005064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Группа 23"/>
          <p:cNvGrpSpPr/>
          <p:nvPr/>
        </p:nvGrpSpPr>
        <p:grpSpPr>
          <a:xfrm>
            <a:off x="2904094" y="4005063"/>
            <a:ext cx="2448273" cy="1368152"/>
            <a:chOff x="2555776" y="2348880"/>
            <a:chExt cx="2304256" cy="936104"/>
          </a:xfrm>
        </p:grpSpPr>
        <p:sp>
          <p:nvSpPr>
            <p:cNvPr id="61" name="Скругленный прямоугольник 60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Object 1"/>
            <p:cNvGraphicFramePr>
              <a:graphicFrameLocks noChangeAspect="1"/>
            </p:cNvGraphicFramePr>
            <p:nvPr/>
          </p:nvGraphicFramePr>
          <p:xfrm>
            <a:off x="3368052" y="2350103"/>
            <a:ext cx="636494" cy="931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5" name="Формула" r:id="rId10" imgW="4876800" imgH="9448800" progId="Equation.3">
                    <p:embed/>
                  </p:oleObj>
                </mc:Choice>
                <mc:Fallback>
                  <p:oleObj name="Формула" r:id="rId10" imgW="4876800" imgH="9448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052" y="2350103"/>
                          <a:ext cx="636494" cy="9319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Скругленный прямоугольник 62"/>
          <p:cNvSpPr/>
          <p:nvPr/>
        </p:nvSpPr>
        <p:spPr>
          <a:xfrm>
            <a:off x="2915816" y="4005064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Скругленный прямоугольник 63"/>
          <p:cNvSpPr/>
          <p:nvPr/>
        </p:nvSpPr>
        <p:spPr>
          <a:xfrm>
            <a:off x="5652120" y="2420887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5" name="Группа 28"/>
          <p:cNvGrpSpPr/>
          <p:nvPr/>
        </p:nvGrpSpPr>
        <p:grpSpPr>
          <a:xfrm>
            <a:off x="5652120" y="2348882"/>
            <a:ext cx="2436550" cy="1440157"/>
            <a:chOff x="2555776" y="2299417"/>
            <a:chExt cx="2304256" cy="985567"/>
          </a:xfrm>
        </p:grpSpPr>
        <p:sp>
          <p:nvSpPr>
            <p:cNvPr id="66" name="Скругленный прямоугольник 65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" name="Object 1"/>
            <p:cNvGraphicFramePr>
              <a:graphicFrameLocks noChangeAspect="1"/>
            </p:cNvGraphicFramePr>
            <p:nvPr/>
          </p:nvGraphicFramePr>
          <p:xfrm>
            <a:off x="3397423" y="2299417"/>
            <a:ext cx="686192" cy="956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6" name="Формула" r:id="rId12" imgW="4876800" imgH="9448800" progId="Equation.3">
                    <p:embed/>
                  </p:oleObj>
                </mc:Choice>
                <mc:Fallback>
                  <p:oleObj name="Формула" r:id="rId12" imgW="4876800" imgH="94488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423" y="2299417"/>
                          <a:ext cx="686192" cy="956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Скругленный прямоугольник 67"/>
          <p:cNvSpPr/>
          <p:nvPr/>
        </p:nvSpPr>
        <p:spPr>
          <a:xfrm>
            <a:off x="5652120" y="2420888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 rot="18428566">
            <a:off x="7054221" y="4721945"/>
            <a:ext cx="2339752" cy="2083842"/>
          </a:xfrm>
          <a:prstGeom prst="rect">
            <a:avLst/>
          </a:prstGeom>
          <a:noFill/>
        </p:spPr>
      </p:pic>
      <p:sp>
        <p:nvSpPr>
          <p:cNvPr id="69" name="Скругленный прямоугольник 68"/>
          <p:cNvSpPr/>
          <p:nvPr/>
        </p:nvSpPr>
        <p:spPr>
          <a:xfrm>
            <a:off x="5652120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55" grpId="0" animBg="1"/>
      <p:bldP spid="55" grpId="1" animBg="1"/>
      <p:bldP spid="59" grpId="0" animBg="1"/>
      <p:bldP spid="59" grpId="1" animBg="1"/>
      <p:bldP spid="64" grpId="0" animBg="1"/>
      <p:bldP spid="64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"/>
          <p:cNvGrpSpPr/>
          <p:nvPr/>
        </p:nvGrpSpPr>
        <p:grpSpPr>
          <a:xfrm>
            <a:off x="0" y="1340768"/>
            <a:ext cx="9144000" cy="5341194"/>
            <a:chOff x="0" y="1196752"/>
            <a:chExt cx="8892480" cy="5485210"/>
          </a:xfrm>
        </p:grpSpPr>
        <p:pic>
          <p:nvPicPr>
            <p:cNvPr id="35842" name="Picture 2" descr="http://i053.radikal.ru/0806/e4/708fb8d049edt.jpg"/>
            <p:cNvPicPr>
              <a:picLocks noChangeAspect="1" noChangeArrowheads="1"/>
            </p:cNvPicPr>
            <p:nvPr/>
          </p:nvPicPr>
          <p:blipFill>
            <a:blip r:embed="rId1" cstate="email"/>
            <a:srcRect r="-40"/>
            <a:stretch>
              <a:fillRect/>
            </a:stretch>
          </p:blipFill>
          <p:spPr bwMode="auto">
            <a:xfrm>
              <a:off x="1835696" y="1196752"/>
              <a:ext cx="7056784" cy="5358911"/>
            </a:xfrm>
            <a:prstGeom prst="rect">
              <a:avLst/>
            </a:prstGeom>
            <a:noFill/>
          </p:spPr>
        </p:pic>
        <p:pic>
          <p:nvPicPr>
            <p:cNvPr id="35846" name="Picture 6" descr="http://sashiageru.com/upload_img/0429033005.jpg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2564904"/>
              <a:ext cx="2932377" cy="4117058"/>
            </a:xfrm>
            <a:prstGeom prst="rect">
              <a:avLst/>
            </a:prstGeom>
            <a:noFill/>
          </p:spPr>
        </p:pic>
      </p:grpSp>
      <p:sp>
        <p:nvSpPr>
          <p:cNvPr id="6" name="Прямоугольник 5"/>
          <p:cNvSpPr/>
          <p:nvPr/>
        </p:nvSpPr>
        <p:spPr>
          <a:xfrm>
            <a:off x="0" y="1772816"/>
            <a:ext cx="2002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ru-RU" sz="54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г)</a:t>
            </a:r>
            <a:endParaRPr lang="ru-RU" sz="5400" b="1" i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Управляющая кнопка: назад 48">
            <a:hlinkClick r:id="rId3" action="ppaction://hlinksldjump" highlightClick="1"/>
          </p:cNvPr>
          <p:cNvSpPr/>
          <p:nvPr/>
        </p:nvSpPr>
        <p:spPr>
          <a:xfrm>
            <a:off x="4644008" y="6453336"/>
            <a:ext cx="792088" cy="288032"/>
          </a:xfrm>
          <a:prstGeom prst="actionButtonBackPrevious">
            <a:avLst/>
          </a:prstGeom>
          <a:solidFill>
            <a:srgbClr val="3EC2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Управляющая кнопка: далее 51">
            <a:hlinkClick r:id="" action="ppaction://hlinkshowjump?jump=nextslide" highlightClick="1"/>
          </p:cNvPr>
          <p:cNvSpPr/>
          <p:nvPr/>
        </p:nvSpPr>
        <p:spPr>
          <a:xfrm>
            <a:off x="5580112" y="6453336"/>
            <a:ext cx="792088" cy="288032"/>
          </a:xfrm>
          <a:prstGeom prst="actionButtonForwardNext">
            <a:avLst/>
          </a:prstGeom>
          <a:solidFill>
            <a:srgbClr val="30B6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4740275" y="0"/>
          <a:ext cx="39608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Формула" r:id="rId4" imgW="28651200" imgH="10058400" progId="Equation.3">
                  <p:embed/>
                </p:oleObj>
              </mc:Choice>
              <mc:Fallback>
                <p:oleObj name="Формула" r:id="rId4" imgW="28651200" imgH="10058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0"/>
                        <a:ext cx="39608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кругленный прямоугольник 34"/>
          <p:cNvSpPr/>
          <p:nvPr/>
        </p:nvSpPr>
        <p:spPr>
          <a:xfrm>
            <a:off x="2927538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Группа 12"/>
          <p:cNvGrpSpPr/>
          <p:nvPr/>
        </p:nvGrpSpPr>
        <p:grpSpPr>
          <a:xfrm>
            <a:off x="2927536" y="2420153"/>
            <a:ext cx="2436551" cy="1338096"/>
            <a:chOff x="2555776" y="2348880"/>
            <a:chExt cx="2304256" cy="936104"/>
          </a:xfrm>
        </p:grpSpPr>
        <p:sp>
          <p:nvSpPr>
            <p:cNvPr id="45" name="Скругленный прямоугольник 44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1"/>
            <p:cNvGraphicFramePr>
              <a:graphicFrameLocks noChangeAspect="1"/>
            </p:cNvGraphicFramePr>
            <p:nvPr/>
          </p:nvGraphicFramePr>
          <p:xfrm>
            <a:off x="3089478" y="2349394"/>
            <a:ext cx="1171604" cy="88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8" name="Формула" r:id="rId6" imgW="8839200" imgH="9448800" progId="Equation.3">
                    <p:embed/>
                  </p:oleObj>
                </mc:Choice>
                <mc:Fallback>
                  <p:oleObj name="Формула" r:id="rId6" imgW="8839200" imgH="9448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478" y="2349394"/>
                          <a:ext cx="1171604" cy="88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Скругленный прямоугольник 52"/>
          <p:cNvSpPr/>
          <p:nvPr/>
        </p:nvSpPr>
        <p:spPr>
          <a:xfrm>
            <a:off x="2915816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Скругленный прямоугольник 53"/>
          <p:cNvSpPr/>
          <p:nvPr/>
        </p:nvSpPr>
        <p:spPr>
          <a:xfrm>
            <a:off x="5663842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Группа 18"/>
          <p:cNvGrpSpPr/>
          <p:nvPr/>
        </p:nvGrpSpPr>
        <p:grpSpPr>
          <a:xfrm>
            <a:off x="5663842" y="4002954"/>
            <a:ext cx="2364542" cy="1331045"/>
            <a:chOff x="2555776" y="2348880"/>
            <a:chExt cx="2304256" cy="939356"/>
          </a:xfrm>
        </p:grpSpPr>
        <p:sp>
          <p:nvSpPr>
            <p:cNvPr id="56" name="Скругленный прямоугольник 55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" name="Object 1"/>
            <p:cNvGraphicFramePr>
              <a:graphicFrameLocks noChangeAspect="1"/>
            </p:cNvGraphicFramePr>
            <p:nvPr/>
          </p:nvGraphicFramePr>
          <p:xfrm>
            <a:off x="2919676" y="2393082"/>
            <a:ext cx="1565590" cy="895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9" name="Формула" r:id="rId8" imgW="11277600" imgH="9448800" progId="Equation.3">
                    <p:embed/>
                  </p:oleObj>
                </mc:Choice>
                <mc:Fallback>
                  <p:oleObj name="Формула" r:id="rId8" imgW="11277600" imgH="9448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676" y="2393082"/>
                          <a:ext cx="1565590" cy="895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Скругленный прямоугольник 57"/>
          <p:cNvSpPr/>
          <p:nvPr/>
        </p:nvSpPr>
        <p:spPr>
          <a:xfrm>
            <a:off x="2915816" y="4005064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Группа 23"/>
          <p:cNvGrpSpPr/>
          <p:nvPr/>
        </p:nvGrpSpPr>
        <p:grpSpPr>
          <a:xfrm>
            <a:off x="2904094" y="4005063"/>
            <a:ext cx="2448273" cy="1368152"/>
            <a:chOff x="2555776" y="2348880"/>
            <a:chExt cx="2304256" cy="936104"/>
          </a:xfrm>
        </p:grpSpPr>
        <p:sp>
          <p:nvSpPr>
            <p:cNvPr id="60" name="Скругленный прямоугольник 59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" name="Object 1"/>
            <p:cNvGraphicFramePr>
              <a:graphicFrameLocks noChangeAspect="1"/>
            </p:cNvGraphicFramePr>
            <p:nvPr/>
          </p:nvGraphicFramePr>
          <p:xfrm>
            <a:off x="3369546" y="2650975"/>
            <a:ext cx="635000" cy="373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0" name="Формула" r:id="rId10" imgW="4876800" imgH="3962400" progId="Equation.3">
                    <p:embed/>
                  </p:oleObj>
                </mc:Choice>
                <mc:Fallback>
                  <p:oleObj name="Формула" r:id="rId10" imgW="4876800" imgH="39624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546" y="2650975"/>
                          <a:ext cx="635000" cy="3736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Скругленный прямоугольник 61"/>
          <p:cNvSpPr/>
          <p:nvPr/>
        </p:nvSpPr>
        <p:spPr>
          <a:xfrm>
            <a:off x="2915816" y="4005064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Скругленный прямоугольник 62"/>
          <p:cNvSpPr/>
          <p:nvPr/>
        </p:nvSpPr>
        <p:spPr>
          <a:xfrm>
            <a:off x="5652120" y="2420887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4" name="Группа 28"/>
          <p:cNvGrpSpPr/>
          <p:nvPr/>
        </p:nvGrpSpPr>
        <p:grpSpPr>
          <a:xfrm>
            <a:off x="5652120" y="2421159"/>
            <a:ext cx="2436550" cy="1367879"/>
            <a:chOff x="2555776" y="2348880"/>
            <a:chExt cx="2304256" cy="936104"/>
          </a:xfrm>
        </p:grpSpPr>
        <p:sp>
          <p:nvSpPr>
            <p:cNvPr id="65" name="Скругленный прямоугольник 64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" name="Object 1"/>
            <p:cNvGraphicFramePr>
              <a:graphicFrameLocks noChangeAspect="1"/>
            </p:cNvGraphicFramePr>
            <p:nvPr/>
          </p:nvGraphicFramePr>
          <p:xfrm>
            <a:off x="3143701" y="2376975"/>
            <a:ext cx="1140992" cy="87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1" name="Формула" r:id="rId12" imgW="8839200" imgH="9448800" progId="Equation.3">
                    <p:embed/>
                  </p:oleObj>
                </mc:Choice>
                <mc:Fallback>
                  <p:oleObj name="Формула" r:id="rId12" imgW="8839200" imgH="94488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701" y="2376975"/>
                          <a:ext cx="1140992" cy="878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Скругленный прямоугольник 66"/>
          <p:cNvSpPr/>
          <p:nvPr/>
        </p:nvSpPr>
        <p:spPr>
          <a:xfrm>
            <a:off x="5652120" y="2420888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 rot="18428566">
            <a:off x="7054221" y="4721945"/>
            <a:ext cx="2339752" cy="2083842"/>
          </a:xfrm>
          <a:prstGeom prst="rect">
            <a:avLst/>
          </a:prstGeom>
          <a:noFill/>
        </p:spPr>
      </p:pic>
      <p:sp>
        <p:nvSpPr>
          <p:cNvPr id="68" name="Скругленный прямоугольник 67"/>
          <p:cNvSpPr/>
          <p:nvPr/>
        </p:nvSpPr>
        <p:spPr>
          <a:xfrm>
            <a:off x="5652120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Управляющая кнопка: справка 31">
            <a:hlinkClick r:id="rId15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54" grpId="0" animBg="1"/>
      <p:bldP spid="54" grpId="1" animBg="1"/>
      <p:bldP spid="58" grpId="0" animBg="1"/>
      <p:bldP spid="58" grpId="1" animBg="1"/>
      <p:bldP spid="63" grpId="0" animBg="1"/>
      <p:bldP spid="63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"/>
          <p:cNvGrpSpPr/>
          <p:nvPr/>
        </p:nvGrpSpPr>
        <p:grpSpPr>
          <a:xfrm>
            <a:off x="0" y="1340768"/>
            <a:ext cx="9144000" cy="5341194"/>
            <a:chOff x="0" y="1196752"/>
            <a:chExt cx="8892480" cy="5485210"/>
          </a:xfrm>
        </p:grpSpPr>
        <p:pic>
          <p:nvPicPr>
            <p:cNvPr id="35842" name="Picture 2" descr="http://i053.radikal.ru/0806/e4/708fb8d049edt.jpg"/>
            <p:cNvPicPr>
              <a:picLocks noChangeAspect="1" noChangeArrowheads="1"/>
            </p:cNvPicPr>
            <p:nvPr/>
          </p:nvPicPr>
          <p:blipFill>
            <a:blip r:embed="rId1" cstate="email"/>
            <a:srcRect r="-40"/>
            <a:stretch>
              <a:fillRect/>
            </a:stretch>
          </p:blipFill>
          <p:spPr bwMode="auto">
            <a:xfrm>
              <a:off x="1835696" y="1196752"/>
              <a:ext cx="7056784" cy="5358911"/>
            </a:xfrm>
            <a:prstGeom prst="rect">
              <a:avLst/>
            </a:prstGeom>
            <a:noFill/>
          </p:spPr>
        </p:pic>
        <p:pic>
          <p:nvPicPr>
            <p:cNvPr id="35846" name="Picture 6" descr="http://sashiageru.com/upload_img/0429033005.jpg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2564904"/>
              <a:ext cx="2932377" cy="4117058"/>
            </a:xfrm>
            <a:prstGeom prst="rect">
              <a:avLst/>
            </a:prstGeom>
            <a:noFill/>
          </p:spPr>
        </p:pic>
      </p:grpSp>
      <p:sp>
        <p:nvSpPr>
          <p:cNvPr id="6" name="Прямоугольник 5"/>
          <p:cNvSpPr/>
          <p:nvPr/>
        </p:nvSpPr>
        <p:spPr>
          <a:xfrm>
            <a:off x="0" y="1772816"/>
            <a:ext cx="203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ru-RU" sz="54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5400" b="1" dirty="0" err="1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54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Управляющая кнопка: назад 48">
            <a:hlinkClick r:id="rId3" action="ppaction://hlinksldjump" highlightClick="1"/>
          </p:cNvPr>
          <p:cNvSpPr/>
          <p:nvPr/>
        </p:nvSpPr>
        <p:spPr>
          <a:xfrm>
            <a:off x="4644008" y="6453336"/>
            <a:ext cx="792088" cy="288032"/>
          </a:xfrm>
          <a:prstGeom prst="actionButtonBackPrevious">
            <a:avLst/>
          </a:prstGeom>
          <a:solidFill>
            <a:srgbClr val="3EC2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4164013" y="52338"/>
          <a:ext cx="4800475" cy="131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Формула" r:id="rId4" imgW="36880800" imgH="10058400" progId="Equation.3">
                  <p:embed/>
                </p:oleObj>
              </mc:Choice>
              <mc:Fallback>
                <p:oleObj name="Формула" r:id="rId4" imgW="36880800" imgH="10058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338"/>
                        <a:ext cx="4800475" cy="1315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Скругленный прямоугольник 39"/>
          <p:cNvSpPr/>
          <p:nvPr/>
        </p:nvSpPr>
        <p:spPr>
          <a:xfrm>
            <a:off x="5663842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Группа 12"/>
          <p:cNvGrpSpPr/>
          <p:nvPr/>
        </p:nvGrpSpPr>
        <p:grpSpPr>
          <a:xfrm>
            <a:off x="5652120" y="2420887"/>
            <a:ext cx="2448271" cy="1368152"/>
            <a:chOff x="2544691" y="2348880"/>
            <a:chExt cx="2315341" cy="936104"/>
          </a:xfrm>
        </p:grpSpPr>
        <p:sp>
          <p:nvSpPr>
            <p:cNvPr id="50" name="Скругленный прямоугольник 49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2544691" y="2447418"/>
            <a:ext cx="2305624" cy="745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2" name="Формула" r:id="rId6" imgW="23469600" imgH="10058400" progId="Equation.3">
                    <p:embed/>
                  </p:oleObj>
                </mc:Choice>
                <mc:Fallback>
                  <p:oleObj name="Формула" r:id="rId6" imgW="23469600" imgH="10058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691" y="2447418"/>
                          <a:ext cx="2305624" cy="745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Скругленный прямоугольник 53"/>
          <p:cNvSpPr/>
          <p:nvPr/>
        </p:nvSpPr>
        <p:spPr>
          <a:xfrm>
            <a:off x="5652120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2927538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Группа 18"/>
          <p:cNvGrpSpPr/>
          <p:nvPr/>
        </p:nvGrpSpPr>
        <p:grpSpPr>
          <a:xfrm>
            <a:off x="2915816" y="4005065"/>
            <a:ext cx="2448272" cy="1367879"/>
            <a:chOff x="2544691" y="2348880"/>
            <a:chExt cx="2315342" cy="936104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544691" y="2398158"/>
            <a:ext cx="2315342" cy="73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3" name="Формула" r:id="rId8" imgW="23469600" imgH="10058400" progId="Equation.3">
                    <p:embed/>
                  </p:oleObj>
                </mc:Choice>
                <mc:Fallback>
                  <p:oleObj name="Формула" r:id="rId8" imgW="23469600" imgH="100584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691" y="2398158"/>
                          <a:ext cx="2315342" cy="737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Скругленный прямоугольник 58"/>
          <p:cNvSpPr/>
          <p:nvPr/>
        </p:nvSpPr>
        <p:spPr>
          <a:xfrm>
            <a:off x="2915816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Группа 23"/>
          <p:cNvGrpSpPr/>
          <p:nvPr/>
        </p:nvGrpSpPr>
        <p:grpSpPr>
          <a:xfrm>
            <a:off x="2904095" y="2420887"/>
            <a:ext cx="2448274" cy="1368152"/>
            <a:chOff x="2555776" y="2348880"/>
            <a:chExt cx="2304256" cy="936104"/>
          </a:xfrm>
        </p:grpSpPr>
        <p:sp>
          <p:nvSpPr>
            <p:cNvPr id="61" name="Скругленный прямоугольник 60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Object 1"/>
            <p:cNvGraphicFramePr>
              <a:graphicFrameLocks noChangeAspect="1"/>
            </p:cNvGraphicFramePr>
            <p:nvPr/>
          </p:nvGraphicFramePr>
          <p:xfrm>
            <a:off x="2566808" y="2447418"/>
            <a:ext cx="2245388" cy="7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4" name="Формула" r:id="rId10" imgW="23469600" imgH="10058400" progId="Equation.3">
                    <p:embed/>
                  </p:oleObj>
                </mc:Choice>
                <mc:Fallback>
                  <p:oleObj name="Формула" r:id="rId10" imgW="23469600" imgH="100584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808" y="2447418"/>
                          <a:ext cx="2245388" cy="750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Скругленный прямоугольник 62"/>
          <p:cNvSpPr/>
          <p:nvPr/>
        </p:nvSpPr>
        <p:spPr>
          <a:xfrm>
            <a:off x="2915816" y="2420888"/>
            <a:ext cx="2436550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Скругленный прямоугольник 63"/>
          <p:cNvSpPr/>
          <p:nvPr/>
        </p:nvSpPr>
        <p:spPr>
          <a:xfrm>
            <a:off x="5652120" y="4005063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5" name="Группа 28"/>
          <p:cNvGrpSpPr/>
          <p:nvPr/>
        </p:nvGrpSpPr>
        <p:grpSpPr>
          <a:xfrm>
            <a:off x="5652120" y="4005338"/>
            <a:ext cx="2448273" cy="1367880"/>
            <a:chOff x="2555775" y="2348880"/>
            <a:chExt cx="2315342" cy="936104"/>
          </a:xfrm>
        </p:grpSpPr>
        <p:sp>
          <p:nvSpPr>
            <p:cNvPr id="66" name="Скругленный прямоугольник 65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" name="Object 1"/>
            <p:cNvGraphicFramePr>
              <a:graphicFrameLocks noChangeAspect="1"/>
            </p:cNvGraphicFramePr>
            <p:nvPr/>
          </p:nvGraphicFramePr>
          <p:xfrm>
            <a:off x="2555775" y="2423910"/>
            <a:ext cx="2315342" cy="726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5" name="Формула" r:id="rId12" imgW="23469600" imgH="10058400" progId="Equation.3">
                    <p:embed/>
                  </p:oleObj>
                </mc:Choice>
                <mc:Fallback>
                  <p:oleObj name="Формула" r:id="rId12" imgW="23469600" imgH="10058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5" y="2423910"/>
                          <a:ext cx="2315342" cy="7265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Скругленный прямоугольник 68"/>
          <p:cNvSpPr/>
          <p:nvPr/>
        </p:nvSpPr>
        <p:spPr>
          <a:xfrm>
            <a:off x="2915816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 rot="18428566">
            <a:off x="7054221" y="4721945"/>
            <a:ext cx="2339752" cy="2083842"/>
          </a:xfrm>
          <a:prstGeom prst="rect">
            <a:avLst/>
          </a:prstGeom>
          <a:noFill/>
        </p:spPr>
      </p:pic>
      <p:sp>
        <p:nvSpPr>
          <p:cNvPr id="68" name="Скругленный прямоугольник 67"/>
          <p:cNvSpPr/>
          <p:nvPr/>
        </p:nvSpPr>
        <p:spPr>
          <a:xfrm>
            <a:off x="5652120" y="4005064"/>
            <a:ext cx="2436550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справка 29">
            <a:hlinkClick r:id="rId15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251520" y="188640"/>
            <a:ext cx="387099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ление</a:t>
            </a:r>
            <a:endParaRPr lang="ru-RU" sz="3200" b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55" grpId="0" animBg="1"/>
      <p:bldP spid="55" grpId="1" animBg="1"/>
      <p:bldP spid="59" grpId="0" animBg="1"/>
      <p:bldP spid="59" grpId="1" animBg="1"/>
      <p:bldP spid="64" grpId="0" animBg="1"/>
      <p:bldP spid="64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ttp://allday1.com/imagedb/e8/f/f0ccd019ced1750d29c07a6eb1acf.jpg"/>
          <p:cNvPicPr>
            <a:picLocks noChangeAspect="1" noChangeArrowheads="1"/>
          </p:cNvPicPr>
          <p:nvPr/>
        </p:nvPicPr>
        <p:blipFill>
          <a:blip r:embed="rId1" cstate="email"/>
          <a:srcRect l="3541" t="3547" r="-88" b="17744"/>
          <a:stretch>
            <a:fillRect/>
          </a:stretch>
        </p:blipFill>
        <p:spPr bwMode="auto">
          <a:xfrm>
            <a:off x="0" y="1457400"/>
            <a:ext cx="8820472" cy="5400600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251520" y="188640"/>
            <a:ext cx="229203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</a:t>
            </a:r>
            <a:endParaRPr lang="ru-RU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109469" y="3284984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6(</a:t>
            </a:r>
            <a:r>
              <a:rPr lang="ru-RU" sz="5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0800000">
            <a:off x="6804248" y="1196752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3203849" y="0"/>
          <a:ext cx="4392487" cy="156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Формула" r:id="rId3" imgW="34137600" imgH="10668000" progId="Equation.3">
                  <p:embed/>
                </p:oleObj>
              </mc:Choice>
              <mc:Fallback>
                <p:oleObj name="Формула" r:id="rId3" imgW="34137600" imgH="10668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9" y="0"/>
                        <a:ext cx="4392487" cy="1567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Скругленный прямоугольник 30"/>
          <p:cNvSpPr/>
          <p:nvPr/>
        </p:nvSpPr>
        <p:spPr>
          <a:xfrm>
            <a:off x="3203847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03847" y="1844827"/>
            <a:ext cx="2376265" cy="1368153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372931" y="2377017"/>
            <a:ext cx="668097" cy="87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5" name="Формула" r:id="rId5" imgW="5486400" imgH="9448800" progId="Equation.3">
                    <p:embed/>
                  </p:oleObj>
                </mc:Choice>
                <mc:Fallback>
                  <p:oleObj name="Формула" r:id="rId5" imgW="54864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931" y="2377017"/>
                          <a:ext cx="668097" cy="877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3203848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683567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18"/>
          <p:cNvGrpSpPr/>
          <p:nvPr/>
        </p:nvGrpSpPr>
        <p:grpSpPr>
          <a:xfrm>
            <a:off x="683567" y="3501008"/>
            <a:ext cx="2376265" cy="1367879"/>
            <a:chOff x="2555776" y="2348880"/>
            <a:chExt cx="2304256" cy="936104"/>
          </a:xfrm>
        </p:grpSpPr>
        <p:sp>
          <p:nvSpPr>
            <p:cNvPr id="38" name="Скругленный прямоугольник 3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/>
          </p:nvGraphicFramePr>
          <p:xfrm>
            <a:off x="3349189" y="2376736"/>
            <a:ext cx="795867" cy="87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6" name="Формула" r:id="rId7" imgW="5486400" imgH="9448800" progId="Equation.3">
                    <p:embed/>
                  </p:oleObj>
                </mc:Choice>
                <mc:Fallback>
                  <p:oleObj name="Формула" r:id="rId7" imgW="54864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189" y="2376736"/>
                          <a:ext cx="795867" cy="878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Скругленный прямоугольник 39"/>
          <p:cNvSpPr/>
          <p:nvPr/>
        </p:nvSpPr>
        <p:spPr>
          <a:xfrm>
            <a:off x="3203847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3"/>
          <p:cNvGrpSpPr/>
          <p:nvPr/>
        </p:nvGrpSpPr>
        <p:grpSpPr>
          <a:xfrm>
            <a:off x="3193455" y="3501010"/>
            <a:ext cx="2387698" cy="1368152"/>
            <a:chOff x="2555776" y="2348880"/>
            <a:chExt cx="2304256" cy="936104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3297849" y="2376730"/>
            <a:ext cx="827292" cy="879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7" name="Формула" r:id="rId9" imgW="7924800" imgH="9448800" progId="Equation.3">
                    <p:embed/>
                  </p:oleObj>
                </mc:Choice>
                <mc:Fallback>
                  <p:oleObj name="Формула" r:id="rId9" imgW="79248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849" y="2376730"/>
                          <a:ext cx="827292" cy="8798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Скругленный прямоугольник 43"/>
          <p:cNvSpPr/>
          <p:nvPr/>
        </p:nvSpPr>
        <p:spPr>
          <a:xfrm>
            <a:off x="3203848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683567" y="1844823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683567" y="1844824"/>
            <a:ext cx="2376265" cy="1368147"/>
            <a:chOff x="2555776" y="2260003"/>
            <a:chExt cx="2304256" cy="1024981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3216802" y="2290813"/>
            <a:ext cx="980594" cy="962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8" name="Формула" r:id="rId11" imgW="7924800" imgH="9448800" progId="Equation.3">
                    <p:embed/>
                  </p:oleObj>
                </mc:Choice>
                <mc:Fallback>
                  <p:oleObj name="Формула" r:id="rId11" imgW="7924800" imgH="9448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802" y="2290813"/>
                          <a:ext cx="980594" cy="962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683568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Скругленный прямоугольник 49"/>
          <p:cNvSpPr/>
          <p:nvPr/>
        </p:nvSpPr>
        <p:spPr>
          <a:xfrm>
            <a:off x="683568" y="184482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Управляющая кнопка: назад 52">
            <a:hlinkClick r:id="rId13" action="ppaction://hlinksldjump" highlightClick="1"/>
          </p:cNvPr>
          <p:cNvSpPr/>
          <p:nvPr/>
        </p:nvSpPr>
        <p:spPr>
          <a:xfrm>
            <a:off x="1907704" y="6453336"/>
            <a:ext cx="792088" cy="288032"/>
          </a:xfrm>
          <a:prstGeom prst="actionButtonBackPrevious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Управляющая кнопка: далее 53">
            <a:hlinkClick r:id="" action="ppaction://hlinkshowjump?jump=nextslide" highlightClick="1"/>
          </p:cNvPr>
          <p:cNvSpPr/>
          <p:nvPr/>
        </p:nvSpPr>
        <p:spPr>
          <a:xfrm>
            <a:off x="3779912" y="6453336"/>
            <a:ext cx="792088" cy="288032"/>
          </a:xfrm>
          <a:prstGeom prst="actionButtonForwardNext">
            <a:avLst/>
          </a:prstGeom>
          <a:solidFill>
            <a:srgbClr val="ED36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Управляющая кнопка: сведения 54">
            <a:hlinkClick r:id="rId14" action="ppaction://hlinksldjump" highlightClick="1"/>
          </p:cNvPr>
          <p:cNvSpPr/>
          <p:nvPr/>
        </p:nvSpPr>
        <p:spPr>
          <a:xfrm>
            <a:off x="2843808" y="6453336"/>
            <a:ext cx="792088" cy="288032"/>
          </a:xfrm>
          <a:prstGeom prst="actionButtonInformation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6" grpId="0" animBg="1"/>
      <p:bldP spid="36" grpId="1" animBg="1"/>
      <p:bldP spid="40" grpId="0" animBg="1"/>
      <p:bldP spid="40" grpId="1" animBg="1"/>
      <p:bldP spid="45" grpId="0" animBg="1"/>
      <p:bldP spid="45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ttp://allday1.com/imagedb/e8/f/f0ccd019ced1750d29c07a6eb1acf.jpg"/>
          <p:cNvPicPr>
            <a:picLocks noChangeAspect="1" noChangeArrowheads="1"/>
          </p:cNvPicPr>
          <p:nvPr/>
        </p:nvPicPr>
        <p:blipFill>
          <a:blip r:embed="rId1" cstate="email"/>
          <a:srcRect l="3541" t="3547" r="-88" b="17744"/>
          <a:stretch>
            <a:fillRect/>
          </a:stretch>
        </p:blipFill>
        <p:spPr bwMode="auto">
          <a:xfrm>
            <a:off x="0" y="1457400"/>
            <a:ext cx="8820472" cy="5400600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7109469" y="3284984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6(</a:t>
            </a:r>
            <a:r>
              <a:rPr lang="ru-RU" sz="5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0800000">
            <a:off x="6804248" y="1196752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3203848" y="0"/>
          <a:ext cx="4189288" cy="15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Формула" r:id="rId3" imgW="32004000" imgH="10363200" progId="Equation.3">
                  <p:embed/>
                </p:oleObj>
              </mc:Choice>
              <mc:Fallback>
                <p:oleObj name="Формула" r:id="rId3" imgW="32004000" imgH="1036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0"/>
                        <a:ext cx="4189288" cy="1547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Скругленный прямоугольник 30"/>
          <p:cNvSpPr/>
          <p:nvPr/>
        </p:nvSpPr>
        <p:spPr>
          <a:xfrm>
            <a:off x="3203847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03846" y="1844827"/>
            <a:ext cx="2376265" cy="1368153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206677" y="2377017"/>
            <a:ext cx="894387" cy="878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2" name="Формула" r:id="rId5" imgW="5486400" imgH="9448800" progId="Equation.3">
                    <p:embed/>
                  </p:oleObj>
                </mc:Choice>
                <mc:Fallback>
                  <p:oleObj name="Формула" r:id="rId5" imgW="5486400" imgH="9448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677" y="2377017"/>
                          <a:ext cx="894387" cy="8787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3203848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683567" y="184482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18"/>
          <p:cNvGrpSpPr/>
          <p:nvPr/>
        </p:nvGrpSpPr>
        <p:grpSpPr>
          <a:xfrm>
            <a:off x="683567" y="1844824"/>
            <a:ext cx="2376265" cy="1367879"/>
            <a:chOff x="2555776" y="2348880"/>
            <a:chExt cx="2304256" cy="936104"/>
          </a:xfrm>
        </p:grpSpPr>
        <p:sp>
          <p:nvSpPr>
            <p:cNvPr id="38" name="Скругленный прямоугольник 3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/>
          </p:nvGraphicFramePr>
          <p:xfrm>
            <a:off x="3105965" y="2377024"/>
            <a:ext cx="1282315" cy="878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3" name="Формула" r:id="rId7" imgW="8839200" imgH="9448800" progId="Equation.3">
                    <p:embed/>
                  </p:oleObj>
                </mc:Choice>
                <mc:Fallback>
                  <p:oleObj name="Формула" r:id="rId7" imgW="88392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965" y="2377024"/>
                          <a:ext cx="1282315" cy="8788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Скругленный прямоугольник 39"/>
          <p:cNvSpPr/>
          <p:nvPr/>
        </p:nvSpPr>
        <p:spPr>
          <a:xfrm>
            <a:off x="3203847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3"/>
          <p:cNvGrpSpPr/>
          <p:nvPr/>
        </p:nvGrpSpPr>
        <p:grpSpPr>
          <a:xfrm>
            <a:off x="3193455" y="3501010"/>
            <a:ext cx="2387698" cy="1368152"/>
            <a:chOff x="2555776" y="2348880"/>
            <a:chExt cx="2304256" cy="936104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2803006" y="2376729"/>
            <a:ext cx="1898175" cy="879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4" name="Формула" r:id="rId9" imgW="12801600" imgH="9448800" progId="Equation.3">
                    <p:embed/>
                  </p:oleObj>
                </mc:Choice>
                <mc:Fallback>
                  <p:oleObj name="Формула" r:id="rId9" imgW="128016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006" y="2376729"/>
                          <a:ext cx="1898175" cy="8798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Скругленный прямоугольник 43"/>
          <p:cNvSpPr/>
          <p:nvPr/>
        </p:nvSpPr>
        <p:spPr>
          <a:xfrm>
            <a:off x="3203848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683567" y="3501007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683567" y="3501008"/>
            <a:ext cx="2376265" cy="1368147"/>
            <a:chOff x="2555776" y="2260003"/>
            <a:chExt cx="2304256" cy="1024981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3356887" y="2290498"/>
            <a:ext cx="782012" cy="96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5" name="Формула" r:id="rId11" imgW="5486400" imgH="9448800" progId="Equation.3">
                    <p:embed/>
                  </p:oleObj>
                </mc:Choice>
                <mc:Fallback>
                  <p:oleObj name="Формула" r:id="rId11" imgW="54864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887" y="2290498"/>
                          <a:ext cx="782012" cy="963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683568" y="184482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Скругленный прямоугольник 49"/>
          <p:cNvSpPr/>
          <p:nvPr/>
        </p:nvSpPr>
        <p:spPr>
          <a:xfrm>
            <a:off x="683568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Управляющая кнопка: назад 45">
            <a:hlinkClick r:id="rId13" action="ppaction://hlinksldjump" highlightClick="1"/>
          </p:cNvPr>
          <p:cNvSpPr/>
          <p:nvPr/>
        </p:nvSpPr>
        <p:spPr>
          <a:xfrm>
            <a:off x="1907704" y="6453336"/>
            <a:ext cx="792088" cy="288032"/>
          </a:xfrm>
          <a:prstGeom prst="actionButtonBackPrevious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Управляющая кнопка: далее 52">
            <a:hlinkClick r:id="" action="ppaction://hlinkshowjump?jump=nextslide" highlightClick="1"/>
          </p:cNvPr>
          <p:cNvSpPr/>
          <p:nvPr/>
        </p:nvSpPr>
        <p:spPr>
          <a:xfrm>
            <a:off x="3779912" y="6453336"/>
            <a:ext cx="792088" cy="288032"/>
          </a:xfrm>
          <a:prstGeom prst="actionButtonForwardNext">
            <a:avLst/>
          </a:prstGeom>
          <a:solidFill>
            <a:srgbClr val="ED36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Управляющая кнопка: сведения 53">
            <a:hlinkClick r:id="rId14" action="ppaction://hlinksldjump" highlightClick="1"/>
          </p:cNvPr>
          <p:cNvSpPr/>
          <p:nvPr/>
        </p:nvSpPr>
        <p:spPr>
          <a:xfrm>
            <a:off x="2843808" y="6453336"/>
            <a:ext cx="792088" cy="288032"/>
          </a:xfrm>
          <a:prstGeom prst="actionButtonInformation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251520" y="188640"/>
            <a:ext cx="229203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</a:t>
            </a:r>
            <a:endParaRPr lang="ru-RU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6" grpId="0" animBg="1"/>
      <p:bldP spid="36" grpId="1" animBg="1"/>
      <p:bldP spid="40" grpId="0" animBg="1"/>
      <p:bldP spid="40" grpId="1" animBg="1"/>
      <p:bldP spid="45" grpId="0" animBg="1"/>
      <p:bldP spid="4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://s.lpmtr.ru/files/0/1/d/01debf62068fe8293a11ef5c84fc50c4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0" y="1233314"/>
            <a:ext cx="9144000" cy="5624686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251520" y="188640"/>
            <a:ext cx="445275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</a:t>
            </a:r>
            <a:endParaRPr lang="ru-RU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1(а)</a:t>
            </a:r>
            <a:endParaRPr lang="ru-RU" sz="5400" b="1" i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3203848" y="1957389"/>
            <a:ext cx="2304256" cy="1327598"/>
            <a:chOff x="2555776" y="2326164"/>
            <a:chExt cx="2304256" cy="958820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377828" y="2326164"/>
            <a:ext cx="731838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Формула" r:id="rId2" imgW="5486400" imgH="9448800" progId="Equation.3">
                    <p:embed/>
                  </p:oleObj>
                </mc:Choice>
                <mc:Fallback>
                  <p:oleObj name="Формула" r:id="rId2" imgW="54864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828" y="2326164"/>
                          <a:ext cx="731838" cy="928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292080" y="0"/>
          <a:ext cx="33480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Формула" r:id="rId4" imgW="21640800" imgH="10668000" progId="Equation.3">
                  <p:embed/>
                </p:oleObj>
              </mc:Choice>
              <mc:Fallback>
                <p:oleObj name="Формула" r:id="rId4" imgW="21640800" imgH="10668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0"/>
                        <a:ext cx="3348038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кругленный прямоугольник 17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6012160" y="1988840"/>
            <a:ext cx="2304256" cy="1296144"/>
            <a:chOff x="2555776" y="2348880"/>
            <a:chExt cx="2304256" cy="1014113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"/>
            <p:cNvGraphicFramePr>
              <a:graphicFrameLocks noChangeAspect="1"/>
            </p:cNvGraphicFramePr>
            <p:nvPr/>
          </p:nvGraphicFramePr>
          <p:xfrm>
            <a:off x="3373041" y="2349114"/>
            <a:ext cx="895350" cy="1013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Формула" r:id="rId6" imgW="5181600" imgH="9448800" progId="Equation.3">
                    <p:embed/>
                  </p:oleObj>
                </mc:Choice>
                <mc:Fallback>
                  <p:oleObj name="Формула" r:id="rId6" imgW="5181600" imgH="94488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041" y="2349114"/>
                          <a:ext cx="895350" cy="1013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Скругленный прямоугольник 21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6012160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Группа 23"/>
          <p:cNvGrpSpPr/>
          <p:nvPr/>
        </p:nvGrpSpPr>
        <p:grpSpPr>
          <a:xfrm>
            <a:off x="6012160" y="3470277"/>
            <a:ext cx="2304256" cy="1299182"/>
            <a:chOff x="2555776" y="2268497"/>
            <a:chExt cx="2304256" cy="1016489"/>
          </a:xfrm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"/>
            <p:cNvGraphicFramePr>
              <a:graphicFrameLocks noChangeAspect="1"/>
            </p:cNvGraphicFramePr>
            <p:nvPr/>
          </p:nvGraphicFramePr>
          <p:xfrm>
            <a:off x="3327004" y="2268497"/>
            <a:ext cx="977900" cy="1006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Формула" r:id="rId8" imgW="6400800" imgH="9448800" progId="Equation.3">
                    <p:embed/>
                  </p:oleObj>
                </mc:Choice>
                <mc:Fallback>
                  <p:oleObj name="Формула" r:id="rId8" imgW="6400800" imgH="9448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004" y="2268497"/>
                          <a:ext cx="977900" cy="10060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Скругленный прямоугольник 27"/>
          <p:cNvSpPr/>
          <p:nvPr/>
        </p:nvSpPr>
        <p:spPr>
          <a:xfrm>
            <a:off x="3203848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Группа 28"/>
          <p:cNvGrpSpPr/>
          <p:nvPr/>
        </p:nvGrpSpPr>
        <p:grpSpPr>
          <a:xfrm>
            <a:off x="3203848" y="3501008"/>
            <a:ext cx="2304256" cy="1296987"/>
            <a:chOff x="2555776" y="2292268"/>
            <a:chExt cx="2304256" cy="1014747"/>
          </a:xfrm>
        </p:grpSpPr>
        <p:sp>
          <p:nvSpPr>
            <p:cNvPr id="30" name="Скругленный прямоугольник 29"/>
            <p:cNvSpPr/>
            <p:nvPr/>
          </p:nvSpPr>
          <p:spPr>
            <a:xfrm>
              <a:off x="2555776" y="2292269"/>
              <a:ext cx="2304256" cy="99271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"/>
            <p:cNvGraphicFramePr>
              <a:graphicFrameLocks noChangeAspect="1"/>
            </p:cNvGraphicFramePr>
            <p:nvPr/>
          </p:nvGraphicFramePr>
          <p:xfrm>
            <a:off x="3059832" y="2292268"/>
            <a:ext cx="1368425" cy="1014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Формула" r:id="rId10" imgW="7924800" imgH="9448800" progId="Equation.3">
                    <p:embed/>
                  </p:oleObj>
                </mc:Choice>
                <mc:Fallback>
                  <p:oleObj name="Формула" r:id="rId10" imgW="7924800" imgH="9448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2292268"/>
                          <a:ext cx="1368425" cy="10147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Скругленный прямоугольник 31"/>
          <p:cNvSpPr/>
          <p:nvPr/>
        </p:nvSpPr>
        <p:spPr>
          <a:xfrm>
            <a:off x="3203848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 rot="10800000">
            <a:off x="5724128" y="4509120"/>
            <a:ext cx="2339752" cy="2083842"/>
          </a:xfrm>
          <a:prstGeom prst="rect">
            <a:avLst/>
          </a:prstGeom>
          <a:noFill/>
        </p:spPr>
      </p:pic>
      <p:sp>
        <p:nvSpPr>
          <p:cNvPr id="34" name="Управляющая кнопка: назад 33">
            <a:hlinkClick r:id="rId13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сведения 34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Управляющая кнопка: далее 35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rgbClr val="D2A5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Управляющая кнопка: справка 42">
            <a:hlinkClick r:id="rId14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6012160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Скругленная прямоугольная выноска 37"/>
          <p:cNvSpPr/>
          <p:nvPr/>
        </p:nvSpPr>
        <p:spPr>
          <a:xfrm>
            <a:off x="3059832" y="4653136"/>
            <a:ext cx="5976664" cy="1584176"/>
          </a:xfrm>
          <a:prstGeom prst="wedgeRoundRectCallout">
            <a:avLst>
              <a:gd name="adj1" fmla="val -10860"/>
              <a:gd name="adj2" fmla="val 69470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умножить рациональные дроби, нужно перемножить их числители и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множить  знаменатели, при возможности дроби сократить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8" grpId="0" animBg="1"/>
      <p:bldP spid="18" grpId="1" animBg="1"/>
      <p:bldP spid="23" grpId="0" animBg="1"/>
      <p:bldP spid="23" grpId="1" animBg="1"/>
      <p:bldP spid="28" grpId="0" animBg="1"/>
      <p:bldP spid="28" grpId="1" animBg="1"/>
      <p:bldP spid="38" grpId="0" animBg="1"/>
      <p:bldP spid="38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ttp://allday1.com/imagedb/e8/f/f0ccd019ced1750d29c07a6eb1acf.jpg"/>
          <p:cNvPicPr>
            <a:picLocks noChangeAspect="1" noChangeArrowheads="1"/>
          </p:cNvPicPr>
          <p:nvPr/>
        </p:nvPicPr>
        <p:blipFill>
          <a:blip r:embed="rId1" cstate="email"/>
          <a:srcRect l="3541" t="3547" r="-88" b="17744"/>
          <a:stretch>
            <a:fillRect/>
          </a:stretch>
        </p:blipFill>
        <p:spPr bwMode="auto">
          <a:xfrm>
            <a:off x="0" y="1457400"/>
            <a:ext cx="8820472" cy="5400600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7109469" y="3284984"/>
            <a:ext cx="2061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6(</a:t>
            </a:r>
            <a:r>
              <a:rPr lang="ru-RU" sz="5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0800000">
            <a:off x="6804248" y="1196752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843808" y="0"/>
          <a:ext cx="6048672" cy="153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Формула" r:id="rId3" imgW="43281600" imgH="10363200" progId="Equation.3">
                  <p:embed/>
                </p:oleObj>
              </mc:Choice>
              <mc:Fallback>
                <p:oleObj name="Формула" r:id="rId3" imgW="43281600" imgH="1036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0"/>
                        <a:ext cx="6048672" cy="1533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Скругленный прямоугольник 30"/>
          <p:cNvSpPr/>
          <p:nvPr/>
        </p:nvSpPr>
        <p:spPr>
          <a:xfrm>
            <a:off x="3203847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03846" y="1844827"/>
            <a:ext cx="2376265" cy="1368153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066592" y="2377017"/>
            <a:ext cx="1296169" cy="87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6" name="Формула" r:id="rId5" imgW="8534400" imgH="9448800" progId="Equation.3">
                    <p:embed/>
                  </p:oleObj>
                </mc:Choice>
                <mc:Fallback>
                  <p:oleObj name="Формула" r:id="rId5" imgW="8534400" imgH="9448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592" y="2377017"/>
                          <a:ext cx="1296169" cy="877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3203848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683567" y="184482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18"/>
          <p:cNvGrpSpPr/>
          <p:nvPr/>
        </p:nvGrpSpPr>
        <p:grpSpPr>
          <a:xfrm>
            <a:off x="683567" y="1844824"/>
            <a:ext cx="2376265" cy="1367879"/>
            <a:chOff x="2555776" y="2348880"/>
            <a:chExt cx="2304256" cy="936104"/>
          </a:xfrm>
        </p:grpSpPr>
        <p:sp>
          <p:nvSpPr>
            <p:cNvPr id="38" name="Скругленный прямоугольник 3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/>
          </p:nvGraphicFramePr>
          <p:xfrm>
            <a:off x="3127517" y="2377024"/>
            <a:ext cx="1237672" cy="8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7" name="Формула" r:id="rId7" imgW="8534400" imgH="9448800" progId="Equation.3">
                    <p:embed/>
                  </p:oleObj>
                </mc:Choice>
                <mc:Fallback>
                  <p:oleObj name="Формула" r:id="rId7" imgW="85344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517" y="2377024"/>
                          <a:ext cx="1237672" cy="877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Скругленный прямоугольник 39"/>
          <p:cNvSpPr/>
          <p:nvPr/>
        </p:nvSpPr>
        <p:spPr>
          <a:xfrm>
            <a:off x="683567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3"/>
          <p:cNvGrpSpPr/>
          <p:nvPr/>
        </p:nvGrpSpPr>
        <p:grpSpPr>
          <a:xfrm>
            <a:off x="673175" y="3501010"/>
            <a:ext cx="2387698" cy="1368152"/>
            <a:chOff x="2555776" y="2348880"/>
            <a:chExt cx="2304256" cy="936104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3117956" y="2376730"/>
            <a:ext cx="1266982" cy="879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8" name="Формула" r:id="rId9" imgW="8534400" imgH="9448800" progId="Equation.3">
                    <p:embed/>
                  </p:oleObj>
                </mc:Choice>
                <mc:Fallback>
                  <p:oleObj name="Формула" r:id="rId9" imgW="85344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956" y="2376730"/>
                          <a:ext cx="1266982" cy="8798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Скругленный прямоугольник 43"/>
          <p:cNvSpPr/>
          <p:nvPr/>
        </p:nvSpPr>
        <p:spPr>
          <a:xfrm>
            <a:off x="683568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3203847" y="3501007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3203847" y="3501008"/>
            <a:ext cx="2376265" cy="1368147"/>
            <a:chOff x="2555776" y="2260003"/>
            <a:chExt cx="2304256" cy="1024981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3140482" y="2290498"/>
            <a:ext cx="1216121" cy="96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9" name="Формула" r:id="rId11" imgW="8534400" imgH="9448800" progId="Equation.3">
                    <p:embed/>
                  </p:oleObj>
                </mc:Choice>
                <mc:Fallback>
                  <p:oleObj name="Формула" r:id="rId11" imgW="85344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482" y="2290498"/>
                          <a:ext cx="1216121" cy="963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683568" y="184482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Скругленный прямоугольник 49"/>
          <p:cNvSpPr/>
          <p:nvPr/>
        </p:nvSpPr>
        <p:spPr>
          <a:xfrm>
            <a:off x="3203848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Управляющая кнопка: назад 36">
            <a:hlinkClick r:id="rId13" action="ppaction://hlinksldjump" highlightClick="1"/>
          </p:cNvPr>
          <p:cNvSpPr/>
          <p:nvPr/>
        </p:nvSpPr>
        <p:spPr>
          <a:xfrm>
            <a:off x="1907704" y="6453336"/>
            <a:ext cx="792088" cy="288032"/>
          </a:xfrm>
          <a:prstGeom prst="actionButtonBackPrevious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далее 40">
            <a:hlinkClick r:id="" action="ppaction://hlinkshowjump?jump=nextslide" highlightClick="1"/>
          </p:cNvPr>
          <p:cNvSpPr/>
          <p:nvPr/>
        </p:nvSpPr>
        <p:spPr>
          <a:xfrm>
            <a:off x="3779912" y="6453336"/>
            <a:ext cx="792088" cy="288032"/>
          </a:xfrm>
          <a:prstGeom prst="actionButtonForwardNext">
            <a:avLst/>
          </a:prstGeom>
          <a:solidFill>
            <a:srgbClr val="ED36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Управляющая кнопка: сведения 50">
            <a:hlinkClick r:id="rId14" action="ppaction://hlinksldjump" highlightClick="1"/>
          </p:cNvPr>
          <p:cNvSpPr/>
          <p:nvPr/>
        </p:nvSpPr>
        <p:spPr>
          <a:xfrm>
            <a:off x="2843808" y="6453336"/>
            <a:ext cx="792088" cy="288032"/>
          </a:xfrm>
          <a:prstGeom prst="actionButtonInformation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рямоугольник 51"/>
          <p:cNvSpPr/>
          <p:nvPr/>
        </p:nvSpPr>
        <p:spPr>
          <a:xfrm>
            <a:off x="251520" y="188640"/>
            <a:ext cx="229203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</a:t>
            </a:r>
            <a:endParaRPr lang="ru-RU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6" grpId="0" animBg="1"/>
      <p:bldP spid="36" grpId="1" animBg="1"/>
      <p:bldP spid="40" grpId="0" animBg="1"/>
      <p:bldP spid="40" grpId="1" animBg="1"/>
      <p:bldP spid="45" grpId="0" animBg="1"/>
      <p:bldP spid="4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ttp://allday1.com/imagedb/e8/f/f0ccd019ced1750d29c07a6eb1acf.jpg"/>
          <p:cNvPicPr>
            <a:picLocks noChangeAspect="1" noChangeArrowheads="1"/>
          </p:cNvPicPr>
          <p:nvPr/>
        </p:nvPicPr>
        <p:blipFill>
          <a:blip r:embed="rId1" cstate="email"/>
          <a:srcRect l="3541" t="3547" r="-88" b="17744"/>
          <a:stretch>
            <a:fillRect/>
          </a:stretch>
        </p:blipFill>
        <p:spPr bwMode="auto">
          <a:xfrm>
            <a:off x="0" y="1457400"/>
            <a:ext cx="8820472" cy="5400600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7109469" y="3284984"/>
            <a:ext cx="2002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6(</a:t>
            </a:r>
            <a:r>
              <a:rPr lang="ru-RU" sz="5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0800000">
            <a:off x="6804248" y="1196752"/>
            <a:ext cx="2339752" cy="2083842"/>
          </a:xfrm>
          <a:prstGeom prst="rect">
            <a:avLst/>
          </a:prstGeom>
          <a:noFill/>
        </p:spPr>
      </p:pic>
      <p:sp>
        <p:nvSpPr>
          <p:cNvPr id="34" name="Управляющая кнопка: назад 33">
            <a:hlinkClick r:id="rId3" action="ppaction://hlinksldjump" highlightClick="1"/>
          </p:cNvPr>
          <p:cNvSpPr/>
          <p:nvPr/>
        </p:nvSpPr>
        <p:spPr>
          <a:xfrm>
            <a:off x="1907704" y="6453336"/>
            <a:ext cx="792088" cy="288032"/>
          </a:xfrm>
          <a:prstGeom prst="actionButtonBackPrevious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Управляющая кнопка: далее 38">
            <a:hlinkClick r:id="" action="ppaction://hlinkshowjump?jump=nextslide" highlightClick="1"/>
          </p:cNvPr>
          <p:cNvSpPr/>
          <p:nvPr/>
        </p:nvSpPr>
        <p:spPr>
          <a:xfrm>
            <a:off x="3779912" y="6453336"/>
            <a:ext cx="792088" cy="288032"/>
          </a:xfrm>
          <a:prstGeom prst="actionButtonForwardNext">
            <a:avLst/>
          </a:prstGeom>
          <a:solidFill>
            <a:srgbClr val="ED36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Управляющая кнопка: сведения 42">
            <a:hlinkClick r:id="rId4" action="ppaction://hlinksldjump" highlightClick="1"/>
          </p:cNvPr>
          <p:cNvSpPr/>
          <p:nvPr/>
        </p:nvSpPr>
        <p:spPr>
          <a:xfrm>
            <a:off x="2843808" y="6453336"/>
            <a:ext cx="792088" cy="288032"/>
          </a:xfrm>
          <a:prstGeom prst="actionButtonInformation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251520" y="188640"/>
            <a:ext cx="229203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</a:t>
            </a:r>
            <a:endParaRPr lang="ru-RU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3971925" y="22225"/>
          <a:ext cx="37909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Формула" r:id="rId5" imgW="27127200" imgH="10058400" progId="Equation.3">
                  <p:embed/>
                </p:oleObj>
              </mc:Choice>
              <mc:Fallback>
                <p:oleObj name="Формула" r:id="rId5" imgW="27127200" imgH="10058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22225"/>
                        <a:ext cx="3790950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Скругленный прямоугольник 25"/>
          <p:cNvSpPr/>
          <p:nvPr/>
        </p:nvSpPr>
        <p:spPr>
          <a:xfrm>
            <a:off x="3203847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Группа 12"/>
          <p:cNvGrpSpPr/>
          <p:nvPr/>
        </p:nvGrpSpPr>
        <p:grpSpPr>
          <a:xfrm>
            <a:off x="3203847" y="1844827"/>
            <a:ext cx="2376265" cy="1368153"/>
            <a:chOff x="2555776" y="2348880"/>
            <a:chExt cx="2304256" cy="936104"/>
          </a:xfrm>
        </p:grpSpPr>
        <p:sp>
          <p:nvSpPr>
            <p:cNvPr id="29" name="Скругленный прямоугольник 28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1"/>
            <p:cNvGraphicFramePr>
              <a:graphicFrameLocks noChangeAspect="1"/>
            </p:cNvGraphicFramePr>
            <p:nvPr/>
          </p:nvGraphicFramePr>
          <p:xfrm>
            <a:off x="2975767" y="2377017"/>
            <a:ext cx="1465502" cy="87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7" name="Формула" r:id="rId7" imgW="10668000" imgH="9448800" progId="Equation.3">
                    <p:embed/>
                  </p:oleObj>
                </mc:Choice>
                <mc:Fallback>
                  <p:oleObj name="Формула" r:id="rId7" imgW="10668000" imgH="9448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767" y="2377017"/>
                          <a:ext cx="1465502" cy="877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Скругленный прямоугольник 31"/>
          <p:cNvSpPr/>
          <p:nvPr/>
        </p:nvSpPr>
        <p:spPr>
          <a:xfrm>
            <a:off x="3203848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Скругленный прямоугольник 36"/>
          <p:cNvSpPr/>
          <p:nvPr/>
        </p:nvSpPr>
        <p:spPr>
          <a:xfrm>
            <a:off x="683567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Группа 18"/>
          <p:cNvGrpSpPr/>
          <p:nvPr/>
        </p:nvGrpSpPr>
        <p:grpSpPr>
          <a:xfrm>
            <a:off x="683568" y="3501008"/>
            <a:ext cx="2376265" cy="1367879"/>
            <a:chOff x="2555776" y="2348880"/>
            <a:chExt cx="2304256" cy="936104"/>
          </a:xfrm>
        </p:grpSpPr>
        <p:sp>
          <p:nvSpPr>
            <p:cNvPr id="46" name="Скругленный прямоугольник 45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1"/>
            <p:cNvGraphicFramePr>
              <a:graphicFrameLocks noChangeAspect="1"/>
            </p:cNvGraphicFramePr>
            <p:nvPr/>
          </p:nvGraphicFramePr>
          <p:xfrm>
            <a:off x="3162922" y="2376736"/>
            <a:ext cx="1159163" cy="87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8" name="Формула" r:id="rId9" imgW="8534400" imgH="9448800" progId="Equation.3">
                    <p:embed/>
                  </p:oleObj>
                </mc:Choice>
                <mc:Fallback>
                  <p:oleObj name="Формула" r:id="rId9" imgW="8534400" imgH="9448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922" y="2376736"/>
                          <a:ext cx="1159163" cy="878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Скругленный прямоугольник 51"/>
          <p:cNvSpPr/>
          <p:nvPr/>
        </p:nvSpPr>
        <p:spPr>
          <a:xfrm>
            <a:off x="3203847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Группа 23"/>
          <p:cNvGrpSpPr/>
          <p:nvPr/>
        </p:nvGrpSpPr>
        <p:grpSpPr>
          <a:xfrm>
            <a:off x="3193455" y="3501010"/>
            <a:ext cx="2387698" cy="1368152"/>
            <a:chOff x="2555776" y="2348880"/>
            <a:chExt cx="2304256" cy="936104"/>
          </a:xfrm>
        </p:grpSpPr>
        <p:sp>
          <p:nvSpPr>
            <p:cNvPr id="54" name="Скругленный прямоугольник 5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Object 1"/>
            <p:cNvGraphicFramePr>
              <a:graphicFrameLocks noChangeAspect="1"/>
            </p:cNvGraphicFramePr>
            <p:nvPr/>
          </p:nvGraphicFramePr>
          <p:xfrm>
            <a:off x="3399705" y="2590374"/>
            <a:ext cx="566106" cy="40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9" name="Формула" r:id="rId11" imgW="4876800" imgH="3962400" progId="Equation.3">
                    <p:embed/>
                  </p:oleObj>
                </mc:Choice>
                <mc:Fallback>
                  <p:oleObj name="Формула" r:id="rId11" imgW="4876800" imgH="3962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705" y="2590374"/>
                          <a:ext cx="566106" cy="409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Скругленный прямоугольник 55"/>
          <p:cNvSpPr/>
          <p:nvPr/>
        </p:nvSpPr>
        <p:spPr>
          <a:xfrm>
            <a:off x="3203848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Скругленный прямоугольник 56"/>
          <p:cNvSpPr/>
          <p:nvPr/>
        </p:nvSpPr>
        <p:spPr>
          <a:xfrm>
            <a:off x="683567" y="1844823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Группа 28"/>
          <p:cNvGrpSpPr/>
          <p:nvPr/>
        </p:nvGrpSpPr>
        <p:grpSpPr>
          <a:xfrm>
            <a:off x="683567" y="1844824"/>
            <a:ext cx="2376265" cy="1368147"/>
            <a:chOff x="2555776" y="2260003"/>
            <a:chExt cx="2304256" cy="1024981"/>
          </a:xfrm>
        </p:grpSpPr>
        <p:sp>
          <p:nvSpPr>
            <p:cNvPr id="59" name="Скругленный прямоугольник 58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" name="Object 1"/>
            <p:cNvGraphicFramePr>
              <a:graphicFrameLocks noChangeAspect="1"/>
            </p:cNvGraphicFramePr>
            <p:nvPr/>
          </p:nvGraphicFramePr>
          <p:xfrm>
            <a:off x="3603166" y="2529736"/>
            <a:ext cx="306917" cy="470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30" name="Формула" r:id="rId13" imgW="2133600" imgH="3962400" progId="Equation.3">
                    <p:embed/>
                  </p:oleObj>
                </mc:Choice>
                <mc:Fallback>
                  <p:oleObj name="Формула" r:id="rId13" imgW="2133600" imgH="3962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166" y="2529736"/>
                          <a:ext cx="306917" cy="4700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Скругленный прямоугольник 60"/>
          <p:cNvSpPr/>
          <p:nvPr/>
        </p:nvSpPr>
        <p:spPr>
          <a:xfrm>
            <a:off x="683568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Скругленный прямоугольник 61"/>
          <p:cNvSpPr/>
          <p:nvPr/>
        </p:nvSpPr>
        <p:spPr>
          <a:xfrm>
            <a:off x="683568" y="184482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37" grpId="0" animBg="1"/>
      <p:bldP spid="37" grpId="1" animBg="1"/>
      <p:bldP spid="52" grpId="0" animBg="1"/>
      <p:bldP spid="52" grpId="1" animBg="1"/>
      <p:bldP spid="57" grpId="0" animBg="1"/>
      <p:bldP spid="57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ttp://allday1.com/imagedb/e8/f/f0ccd019ced1750d29c07a6eb1acf.jpg"/>
          <p:cNvPicPr>
            <a:picLocks noChangeAspect="1" noChangeArrowheads="1"/>
          </p:cNvPicPr>
          <p:nvPr/>
        </p:nvPicPr>
        <p:blipFill>
          <a:blip r:embed="rId1" cstate="email"/>
          <a:srcRect l="3541" t="3547" r="-88" b="17744"/>
          <a:stretch>
            <a:fillRect/>
          </a:stretch>
        </p:blipFill>
        <p:spPr bwMode="auto">
          <a:xfrm>
            <a:off x="0" y="1457400"/>
            <a:ext cx="8820472" cy="5400600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7109469" y="3284984"/>
            <a:ext cx="203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6(</a:t>
            </a:r>
            <a:r>
              <a:rPr lang="ru-RU" sz="5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54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0800000">
            <a:off x="6804248" y="1196752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3203848" y="0"/>
          <a:ext cx="4392488" cy="141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Формула" r:id="rId3" imgW="33528000" imgH="9448800" progId="Equation.3">
                  <p:embed/>
                </p:oleObj>
              </mc:Choice>
              <mc:Fallback>
                <p:oleObj name="Формула" r:id="rId3" imgW="33528000" imgH="9448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0"/>
                        <a:ext cx="4392488" cy="1412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Скругленный прямоугольник 30"/>
          <p:cNvSpPr/>
          <p:nvPr/>
        </p:nvSpPr>
        <p:spPr>
          <a:xfrm>
            <a:off x="683567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683567" y="1844827"/>
            <a:ext cx="2376265" cy="1368153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372281" y="2377017"/>
            <a:ext cx="669636" cy="87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4" name="Формула" r:id="rId5" imgW="4876800" imgH="9448800" progId="Equation.3">
                    <p:embed/>
                  </p:oleObj>
                </mc:Choice>
                <mc:Fallback>
                  <p:oleObj name="Формула" r:id="rId5" imgW="4876800" imgH="9448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281" y="2377017"/>
                          <a:ext cx="669636" cy="877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683568" y="184482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683567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18"/>
          <p:cNvGrpSpPr/>
          <p:nvPr/>
        </p:nvGrpSpPr>
        <p:grpSpPr>
          <a:xfrm>
            <a:off x="683568" y="3500438"/>
            <a:ext cx="2376265" cy="1368449"/>
            <a:chOff x="2555776" y="2348490"/>
            <a:chExt cx="2304256" cy="936494"/>
          </a:xfrm>
        </p:grpSpPr>
        <p:sp>
          <p:nvSpPr>
            <p:cNvPr id="38" name="Скругленный прямоугольник 3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/>
          </p:nvGraphicFramePr>
          <p:xfrm>
            <a:off x="2873516" y="2348490"/>
            <a:ext cx="1737975" cy="935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5" name="Формула" r:id="rId7" imgW="12801600" imgH="10058400" progId="Equation.3">
                    <p:embed/>
                  </p:oleObj>
                </mc:Choice>
                <mc:Fallback>
                  <p:oleObj name="Формула" r:id="rId7" imgW="128016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516" y="2348490"/>
                          <a:ext cx="1737975" cy="935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Скругленный прямоугольник 39"/>
          <p:cNvSpPr/>
          <p:nvPr/>
        </p:nvSpPr>
        <p:spPr>
          <a:xfrm>
            <a:off x="3203847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23"/>
          <p:cNvGrpSpPr/>
          <p:nvPr/>
        </p:nvGrpSpPr>
        <p:grpSpPr>
          <a:xfrm>
            <a:off x="3193455" y="3501010"/>
            <a:ext cx="2387698" cy="1368152"/>
            <a:chOff x="2555776" y="2348880"/>
            <a:chExt cx="2304256" cy="936104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3457179" y="2376729"/>
            <a:ext cx="508631" cy="879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6" name="Формула" r:id="rId9" imgW="4876800" imgH="9448800" progId="Equation.3">
                    <p:embed/>
                  </p:oleObj>
                </mc:Choice>
                <mc:Fallback>
                  <p:oleObj name="Формула" r:id="rId9" imgW="48768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179" y="2376729"/>
                          <a:ext cx="508631" cy="8798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Скругленный прямоугольник 43"/>
          <p:cNvSpPr/>
          <p:nvPr/>
        </p:nvSpPr>
        <p:spPr>
          <a:xfrm>
            <a:off x="3203848" y="350100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3203847" y="1844823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3203847" y="1844824"/>
            <a:ext cx="2376265" cy="1368147"/>
            <a:chOff x="2555776" y="2260003"/>
            <a:chExt cx="2304256" cy="1024981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2915730" y="2290815"/>
            <a:ext cx="1585575" cy="960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7" name="Формула" r:id="rId11" imgW="12801600" imgH="9448800" progId="Equation.3">
                    <p:embed/>
                  </p:oleObj>
                </mc:Choice>
                <mc:Fallback>
                  <p:oleObj name="Формула" r:id="rId11" imgW="128016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730" y="2290815"/>
                          <a:ext cx="1585575" cy="9609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683568" y="350100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Скругленный прямоугольник 49"/>
          <p:cNvSpPr/>
          <p:nvPr/>
        </p:nvSpPr>
        <p:spPr>
          <a:xfrm>
            <a:off x="3203848" y="184482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Управляющая кнопка: назад 31">
            <a:hlinkClick r:id="rId13" action="ppaction://hlinksldjump" highlightClick="1"/>
          </p:cNvPr>
          <p:cNvSpPr/>
          <p:nvPr/>
        </p:nvSpPr>
        <p:spPr>
          <a:xfrm>
            <a:off x="1907704" y="6453336"/>
            <a:ext cx="792088" cy="288032"/>
          </a:xfrm>
          <a:prstGeom prst="actionButtonBackPrevious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сведения 40">
            <a:hlinkClick r:id="rId14" action="ppaction://hlinksldjump" highlightClick="1"/>
          </p:cNvPr>
          <p:cNvSpPr/>
          <p:nvPr/>
        </p:nvSpPr>
        <p:spPr>
          <a:xfrm>
            <a:off x="2843808" y="6453336"/>
            <a:ext cx="792088" cy="288032"/>
          </a:xfrm>
          <a:prstGeom prst="actionButtonInformation">
            <a:avLst/>
          </a:prstGeom>
          <a:solidFill>
            <a:srgbClr val="FF4F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251520" y="188640"/>
            <a:ext cx="229203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</a:t>
            </a:r>
            <a:endParaRPr lang="ru-RU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6" grpId="0" animBg="1"/>
      <p:bldP spid="36" grpId="1" animBg="1"/>
      <p:bldP spid="40" grpId="0" animBg="1"/>
      <p:bldP spid="40" grpId="1" animBg="1"/>
      <p:bldP spid="45" grpId="0" animBg="1"/>
      <p:bldP spid="45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http://d1.endata.cx/data/games/49125/29lksehhegd.jp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979712" y="1628800"/>
            <a:ext cx="7164288" cy="4795439"/>
          </a:xfrm>
          <a:prstGeom prst="rect">
            <a:avLst/>
          </a:prstGeom>
          <a:noFill/>
        </p:spPr>
      </p:pic>
      <p:pic>
        <p:nvPicPr>
          <p:cNvPr id="13" name="Picture 2" descr="https://100kursov.com/uploads/2016/11/13/12/40/3bbf377f8f569cb4798449131d9b4705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356"/>
          <a:stretch>
            <a:fillRect/>
          </a:stretch>
        </p:blipFill>
        <p:spPr bwMode="auto">
          <a:xfrm>
            <a:off x="0" y="3501008"/>
            <a:ext cx="3247411" cy="3356992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0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7(а)</a:t>
            </a:r>
            <a:endParaRPr lang="ru-RU" sz="5400" b="1" i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Управляющая кнопка: назад 14">
            <a:hlinkClick r:id="rId3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251520" y="188640"/>
            <a:ext cx="2121093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 </a:t>
            </a:r>
            <a:endParaRPr lang="ru-RU" sz="3200" b="1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</a:t>
            </a:r>
            <a:endParaRPr lang="ru-RU" sz="3200" b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3563888" y="116632"/>
          <a:ext cx="2207989" cy="149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Формула" r:id="rId4" imgW="14020800" imgH="9448800" progId="Equation.3">
                  <p:embed/>
                </p:oleObj>
              </mc:Choice>
              <mc:Fallback>
                <p:oleObj name="Формула" r:id="rId4" imgW="14020800" imgH="9448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16632"/>
                        <a:ext cx="2207989" cy="1496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 rot="16200000">
            <a:off x="6932203" y="4646203"/>
            <a:ext cx="2339752" cy="2083842"/>
          </a:xfrm>
          <a:prstGeom prst="rect">
            <a:avLst/>
          </a:prstGeom>
          <a:noFill/>
        </p:spPr>
      </p:pic>
      <p:sp>
        <p:nvSpPr>
          <p:cNvPr id="40" name="Управляющая кнопка: далее 39">
            <a:hlinkClick r:id="" action="ppaction://hlinkshowjump?jump=nextslide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ForwardNex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Скругленный прямоугольник 40"/>
          <p:cNvSpPr/>
          <p:nvPr/>
        </p:nvSpPr>
        <p:spPr>
          <a:xfrm>
            <a:off x="5076055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Группа 12"/>
          <p:cNvGrpSpPr/>
          <p:nvPr/>
        </p:nvGrpSpPr>
        <p:grpSpPr>
          <a:xfrm>
            <a:off x="5076055" y="2204867"/>
            <a:ext cx="2376265" cy="1368153"/>
            <a:chOff x="2555776" y="2348880"/>
            <a:chExt cx="2304256" cy="936104"/>
          </a:xfrm>
        </p:grpSpPr>
        <p:sp>
          <p:nvSpPr>
            <p:cNvPr id="43" name="Скругленный прямоугольник 4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1"/>
            <p:cNvGraphicFramePr>
              <a:graphicFrameLocks noChangeAspect="1"/>
            </p:cNvGraphicFramePr>
            <p:nvPr/>
          </p:nvGraphicFramePr>
          <p:xfrm>
            <a:off x="2904907" y="2363117"/>
            <a:ext cx="1675822" cy="90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5" name="Формула" r:id="rId7" imgW="10363200" imgH="9753600" progId="Equation.3">
                    <p:embed/>
                  </p:oleObj>
                </mc:Choice>
                <mc:Fallback>
                  <p:oleObj name="Формула" r:id="rId7" imgW="10363200" imgH="97536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907" y="2363117"/>
                          <a:ext cx="1675822" cy="9058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5076056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Скругленный прямоугольник 45"/>
          <p:cNvSpPr/>
          <p:nvPr/>
        </p:nvSpPr>
        <p:spPr>
          <a:xfrm>
            <a:off x="2555775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Группа 18"/>
          <p:cNvGrpSpPr/>
          <p:nvPr/>
        </p:nvGrpSpPr>
        <p:grpSpPr>
          <a:xfrm>
            <a:off x="2555776" y="3861048"/>
            <a:ext cx="2376265" cy="1367879"/>
            <a:chOff x="2555776" y="2348880"/>
            <a:chExt cx="2304256" cy="936104"/>
          </a:xfrm>
        </p:grpSpPr>
        <p:sp>
          <p:nvSpPr>
            <p:cNvPr id="48" name="Скругленный прямоугольник 4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1"/>
            <p:cNvGraphicFramePr>
              <a:graphicFrameLocks noChangeAspect="1"/>
            </p:cNvGraphicFramePr>
            <p:nvPr/>
          </p:nvGraphicFramePr>
          <p:xfrm>
            <a:off x="2904907" y="2362834"/>
            <a:ext cx="1675822" cy="907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6" name="Формула" r:id="rId9" imgW="10668000" imgH="9753600" progId="Equation.3">
                    <p:embed/>
                  </p:oleObj>
                </mc:Choice>
                <mc:Fallback>
                  <p:oleObj name="Формула" r:id="rId9" imgW="10668000" imgH="9753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907" y="2362834"/>
                          <a:ext cx="1675822" cy="907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Скругленный прямоугольник 49"/>
          <p:cNvSpPr/>
          <p:nvPr/>
        </p:nvSpPr>
        <p:spPr>
          <a:xfrm>
            <a:off x="5076055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Группа 23"/>
          <p:cNvGrpSpPr/>
          <p:nvPr/>
        </p:nvGrpSpPr>
        <p:grpSpPr>
          <a:xfrm>
            <a:off x="5065663" y="3861050"/>
            <a:ext cx="2387698" cy="1368152"/>
            <a:chOff x="2555776" y="2348880"/>
            <a:chExt cx="2304256" cy="936104"/>
          </a:xfrm>
        </p:grpSpPr>
        <p:sp>
          <p:nvSpPr>
            <p:cNvPr id="52" name="Скругленный прямоугольник 5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2944958" y="2362830"/>
            <a:ext cx="1466145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7" name="Формула" r:id="rId11" imgW="10363200" imgH="9753600" progId="Equation.3">
                    <p:embed/>
                  </p:oleObj>
                </mc:Choice>
                <mc:Fallback>
                  <p:oleObj name="Формула" r:id="rId11" imgW="10363200" imgH="9753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958" y="2362830"/>
                          <a:ext cx="1466145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Скругленный прямоугольник 53"/>
          <p:cNvSpPr/>
          <p:nvPr/>
        </p:nvSpPr>
        <p:spPr>
          <a:xfrm>
            <a:off x="5076056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2555775" y="2204863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Группа 28"/>
          <p:cNvGrpSpPr/>
          <p:nvPr/>
        </p:nvGrpSpPr>
        <p:grpSpPr>
          <a:xfrm>
            <a:off x="2555775" y="2204864"/>
            <a:ext cx="2376265" cy="1368147"/>
            <a:chOff x="2555776" y="2260003"/>
            <a:chExt cx="2304256" cy="1024981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904907" y="2275594"/>
            <a:ext cx="1675822" cy="993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8" name="Формула" r:id="rId13" imgW="10363200" imgH="9753600" progId="Equation.3">
                    <p:embed/>
                  </p:oleObj>
                </mc:Choice>
                <mc:Fallback>
                  <p:oleObj name="Формула" r:id="rId13" imgW="10363200" imgH="9753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907" y="2275594"/>
                          <a:ext cx="1675822" cy="9930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Скругленный прямоугольник 58"/>
          <p:cNvSpPr/>
          <p:nvPr/>
        </p:nvSpPr>
        <p:spPr>
          <a:xfrm>
            <a:off x="2555776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Скругленный прямоугольник 59"/>
          <p:cNvSpPr/>
          <p:nvPr/>
        </p:nvSpPr>
        <p:spPr>
          <a:xfrm>
            <a:off x="2555776" y="220486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 rot="16200000" flipH="1">
            <a:off x="7035651" y="24507"/>
            <a:ext cx="2132856" cy="20838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6" grpId="0" animBg="1"/>
      <p:bldP spid="46" grpId="1" animBg="1"/>
      <p:bldP spid="50" grpId="0" animBg="1"/>
      <p:bldP spid="50" grpId="1" animBg="1"/>
      <p:bldP spid="55" grpId="0" animBg="1"/>
      <p:bldP spid="55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http://d1.endata.cx/data/games/49125/29lksehhegd.jp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979712" y="1628800"/>
            <a:ext cx="7164288" cy="4795439"/>
          </a:xfrm>
          <a:prstGeom prst="rect">
            <a:avLst/>
          </a:prstGeom>
          <a:noFill/>
        </p:spPr>
      </p:pic>
      <p:pic>
        <p:nvPicPr>
          <p:cNvPr id="13" name="Picture 2" descr="https://100kursov.com/uploads/2016/11/13/12/40/3bbf377f8f569cb4798449131d9b4705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356"/>
          <a:stretch>
            <a:fillRect/>
          </a:stretch>
        </p:blipFill>
        <p:spPr bwMode="auto">
          <a:xfrm>
            <a:off x="0" y="3501008"/>
            <a:ext cx="3247411" cy="3356992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0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7(б)</a:t>
            </a:r>
            <a:endParaRPr lang="ru-RU" sz="5400" b="1" i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6200000">
            <a:off x="6932203" y="4646203"/>
            <a:ext cx="2339752" cy="2083842"/>
          </a:xfrm>
          <a:prstGeom prst="rect">
            <a:avLst/>
          </a:prstGeom>
          <a:noFill/>
        </p:spPr>
      </p:pic>
      <p:sp>
        <p:nvSpPr>
          <p:cNvPr id="41" name="Скругленный прямоугольник 40"/>
          <p:cNvSpPr/>
          <p:nvPr/>
        </p:nvSpPr>
        <p:spPr>
          <a:xfrm>
            <a:off x="5076055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5076055" y="2204867"/>
            <a:ext cx="2376265" cy="1368153"/>
            <a:chOff x="2555776" y="2348880"/>
            <a:chExt cx="2304256" cy="936104"/>
          </a:xfrm>
        </p:grpSpPr>
        <p:sp>
          <p:nvSpPr>
            <p:cNvPr id="43" name="Скругленный прямоугольник 4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1"/>
            <p:cNvGraphicFramePr>
              <a:graphicFrameLocks noChangeAspect="1"/>
            </p:cNvGraphicFramePr>
            <p:nvPr/>
          </p:nvGraphicFramePr>
          <p:xfrm>
            <a:off x="2998329" y="2363117"/>
            <a:ext cx="1420860" cy="90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2" name="Формула" r:id="rId4" imgW="10363200" imgH="9753600" progId="Equation.3">
                    <p:embed/>
                  </p:oleObj>
                </mc:Choice>
                <mc:Fallback>
                  <p:oleObj name="Формула" r:id="rId4" imgW="10363200" imgH="9753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329" y="2363117"/>
                          <a:ext cx="1420860" cy="9058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5076056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Скругленный прямоугольник 45"/>
          <p:cNvSpPr/>
          <p:nvPr/>
        </p:nvSpPr>
        <p:spPr>
          <a:xfrm>
            <a:off x="2555775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2555776" y="3861048"/>
            <a:ext cx="2376265" cy="1367879"/>
            <a:chOff x="2555776" y="2348880"/>
            <a:chExt cx="2304256" cy="936104"/>
          </a:xfrm>
        </p:grpSpPr>
        <p:sp>
          <p:nvSpPr>
            <p:cNvPr id="48" name="Скругленный прямоугольник 4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1"/>
            <p:cNvGraphicFramePr>
              <a:graphicFrameLocks noChangeAspect="1"/>
            </p:cNvGraphicFramePr>
            <p:nvPr/>
          </p:nvGraphicFramePr>
          <p:xfrm>
            <a:off x="3039241" y="2362834"/>
            <a:ext cx="1407005" cy="90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3" name="Формула" r:id="rId6" imgW="10363200" imgH="9753600" progId="Equation.3">
                    <p:embed/>
                  </p:oleObj>
                </mc:Choice>
                <mc:Fallback>
                  <p:oleObj name="Формула" r:id="rId6" imgW="10363200" imgH="9753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241" y="2362834"/>
                          <a:ext cx="1407005" cy="907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Скругленный прямоугольник 49"/>
          <p:cNvSpPr/>
          <p:nvPr/>
        </p:nvSpPr>
        <p:spPr>
          <a:xfrm>
            <a:off x="2555775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2545383" y="2204866"/>
            <a:ext cx="2387698" cy="1368152"/>
            <a:chOff x="2555776" y="2348880"/>
            <a:chExt cx="2304256" cy="936104"/>
          </a:xfrm>
        </p:grpSpPr>
        <p:sp>
          <p:nvSpPr>
            <p:cNvPr id="52" name="Скругленный прямоугольник 5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2944311" y="2363118"/>
            <a:ext cx="1467677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4" name="Формула" r:id="rId8" imgW="10363200" imgH="9753600" progId="Equation.3">
                    <p:embed/>
                  </p:oleObj>
                </mc:Choice>
                <mc:Fallback>
                  <p:oleObj name="Формула" r:id="rId8" imgW="10363200" imgH="9753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311" y="2363118"/>
                          <a:ext cx="1467677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Скругленный прямоугольник 53"/>
          <p:cNvSpPr/>
          <p:nvPr/>
        </p:nvSpPr>
        <p:spPr>
          <a:xfrm>
            <a:off x="2555776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5076055" y="3861047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5076055" y="3861046"/>
            <a:ext cx="2376265" cy="1387227"/>
            <a:chOff x="2555776" y="2260003"/>
            <a:chExt cx="2304256" cy="1039276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725856" y="2313950"/>
            <a:ext cx="1994524" cy="985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5" name="Формула" r:id="rId10" imgW="14935200" imgH="10363200" progId="Equation.3">
                    <p:embed/>
                  </p:oleObj>
                </mc:Choice>
                <mc:Fallback>
                  <p:oleObj name="Формула" r:id="rId10" imgW="14935200" imgH="10363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856" y="2313950"/>
                          <a:ext cx="1994524" cy="985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Скругленный прямоугольник 58"/>
          <p:cNvSpPr/>
          <p:nvPr/>
        </p:nvSpPr>
        <p:spPr>
          <a:xfrm>
            <a:off x="2555776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Скругленный прямоугольник 59"/>
          <p:cNvSpPr/>
          <p:nvPr/>
        </p:nvSpPr>
        <p:spPr>
          <a:xfrm>
            <a:off x="5076056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51520" y="188640"/>
            <a:ext cx="2121093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 </a:t>
            </a:r>
            <a:endParaRPr lang="ru-RU" sz="3200" b="1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</a:t>
            </a:r>
            <a:endParaRPr lang="ru-RU" sz="3200" b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3300413" y="115888"/>
          <a:ext cx="273526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Формула" r:id="rId12" imgW="17373600" imgH="9448800" progId="Equation.3">
                  <p:embed/>
                </p:oleObj>
              </mc:Choice>
              <mc:Fallback>
                <p:oleObj name="Формула" r:id="rId12" imgW="17373600" imgH="9448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15888"/>
                        <a:ext cx="2735262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6200000" flipH="1">
            <a:off x="7035651" y="24507"/>
            <a:ext cx="2132856" cy="2083842"/>
          </a:xfrm>
          <a:prstGeom prst="rect">
            <a:avLst/>
          </a:prstGeom>
          <a:noFill/>
        </p:spPr>
      </p:pic>
      <p:sp>
        <p:nvSpPr>
          <p:cNvPr id="34" name="Управляющая кнопка: назад 33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ForwardNex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6" grpId="0" animBg="1"/>
      <p:bldP spid="46" grpId="1" animBg="1"/>
      <p:bldP spid="50" grpId="0" animBg="1"/>
      <p:bldP spid="50" grpId="1" animBg="1"/>
      <p:bldP spid="55" grpId="0" animBg="1"/>
      <p:bldP spid="55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http://d1.endata.cx/data/games/49125/29lksehhegd.jp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979712" y="1628800"/>
            <a:ext cx="7164288" cy="4795439"/>
          </a:xfrm>
          <a:prstGeom prst="rect">
            <a:avLst/>
          </a:prstGeom>
          <a:noFill/>
        </p:spPr>
      </p:pic>
      <p:pic>
        <p:nvPicPr>
          <p:cNvPr id="13" name="Picture 2" descr="https://100kursov.com/uploads/2016/11/13/12/40/3bbf377f8f569cb4798449131d9b4705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356"/>
          <a:stretch>
            <a:fillRect/>
          </a:stretch>
        </p:blipFill>
        <p:spPr bwMode="auto">
          <a:xfrm>
            <a:off x="0" y="3501008"/>
            <a:ext cx="3247411" cy="3356992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0" y="1772816"/>
            <a:ext cx="2061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7(в)</a:t>
            </a:r>
            <a:endParaRPr lang="ru-RU" sz="5400" b="1" i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6200000">
            <a:off x="6932203" y="4646203"/>
            <a:ext cx="2339752" cy="2083842"/>
          </a:xfrm>
          <a:prstGeom prst="rect">
            <a:avLst/>
          </a:prstGeom>
          <a:noFill/>
        </p:spPr>
      </p:pic>
      <p:sp>
        <p:nvSpPr>
          <p:cNvPr id="41" name="Скругленный прямоугольник 40"/>
          <p:cNvSpPr/>
          <p:nvPr/>
        </p:nvSpPr>
        <p:spPr>
          <a:xfrm>
            <a:off x="5076055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5076055" y="3861049"/>
            <a:ext cx="2376265" cy="1392784"/>
            <a:chOff x="2555776" y="2348880"/>
            <a:chExt cx="2304256" cy="952957"/>
          </a:xfrm>
        </p:grpSpPr>
        <p:sp>
          <p:nvSpPr>
            <p:cNvPr id="43" name="Скругленный прямоугольник 4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1"/>
            <p:cNvGraphicFramePr>
              <a:graphicFrameLocks noChangeAspect="1"/>
            </p:cNvGraphicFramePr>
            <p:nvPr/>
          </p:nvGraphicFramePr>
          <p:xfrm>
            <a:off x="2625603" y="2348880"/>
            <a:ext cx="2164603" cy="952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0" name="Формула" r:id="rId4" imgW="22250400" imgH="14020800" progId="Equation.3">
                    <p:embed/>
                  </p:oleObj>
                </mc:Choice>
                <mc:Fallback>
                  <p:oleObj name="Формула" r:id="rId4" imgW="22250400" imgH="14020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603" y="2348880"/>
                          <a:ext cx="2164603" cy="9529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5076056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Скругленный прямоугольник 45"/>
          <p:cNvSpPr/>
          <p:nvPr/>
        </p:nvSpPr>
        <p:spPr>
          <a:xfrm>
            <a:off x="2555775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2555776" y="3840164"/>
            <a:ext cx="2376265" cy="1408112"/>
            <a:chOff x="2555776" y="2334587"/>
            <a:chExt cx="2304256" cy="963637"/>
          </a:xfrm>
        </p:grpSpPr>
        <p:sp>
          <p:nvSpPr>
            <p:cNvPr id="48" name="Скругленный прямоугольник 4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1"/>
            <p:cNvGraphicFramePr>
              <a:graphicFrameLocks noChangeAspect="1"/>
            </p:cNvGraphicFramePr>
            <p:nvPr/>
          </p:nvGraphicFramePr>
          <p:xfrm>
            <a:off x="2729824" y="2334587"/>
            <a:ext cx="2030459" cy="963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1" name="Формула" r:id="rId6" imgW="14935200" imgH="10363200" progId="Equation.3">
                    <p:embed/>
                  </p:oleObj>
                </mc:Choice>
                <mc:Fallback>
                  <p:oleObj name="Формула" r:id="rId6" imgW="14935200" imgH="10363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824" y="2334587"/>
                          <a:ext cx="2030459" cy="963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Скругленный прямоугольник 49"/>
          <p:cNvSpPr/>
          <p:nvPr/>
        </p:nvSpPr>
        <p:spPr>
          <a:xfrm>
            <a:off x="2555775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2545384" y="2204868"/>
            <a:ext cx="2387698" cy="1368153"/>
            <a:chOff x="2555776" y="2348880"/>
            <a:chExt cx="2304256" cy="936104"/>
          </a:xfrm>
        </p:grpSpPr>
        <p:sp>
          <p:nvSpPr>
            <p:cNvPr id="52" name="Скругленный прямоугольник 5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2635296" y="2364118"/>
            <a:ext cx="2084747" cy="908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2" name="Формула" r:id="rId8" imgW="22555200" imgH="14020800" progId="Equation.3">
                    <p:embed/>
                  </p:oleObj>
                </mc:Choice>
                <mc:Fallback>
                  <p:oleObj name="Формула" r:id="rId8" imgW="22555200" imgH="14020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296" y="2364118"/>
                          <a:ext cx="2084747" cy="908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Скругленный прямоугольник 53"/>
          <p:cNvSpPr/>
          <p:nvPr/>
        </p:nvSpPr>
        <p:spPr>
          <a:xfrm>
            <a:off x="2555776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5076055" y="2204863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5076056" y="2204863"/>
            <a:ext cx="2376266" cy="1368148"/>
            <a:chOff x="2555776" y="2260002"/>
            <a:chExt cx="2304256" cy="1024982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702109" y="2260002"/>
            <a:ext cx="2088095" cy="998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3" name="Формула" r:id="rId10" imgW="22555200" imgH="14020800" progId="Equation.3">
                    <p:embed/>
                  </p:oleObj>
                </mc:Choice>
                <mc:Fallback>
                  <p:oleObj name="Формула" r:id="rId10" imgW="22555200" imgH="14020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109" y="2260002"/>
                          <a:ext cx="2088095" cy="9980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Скругленный прямоугольник 58"/>
          <p:cNvSpPr/>
          <p:nvPr/>
        </p:nvSpPr>
        <p:spPr>
          <a:xfrm>
            <a:off x="2555776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Скругленный прямоугольник 59"/>
          <p:cNvSpPr/>
          <p:nvPr/>
        </p:nvSpPr>
        <p:spPr>
          <a:xfrm>
            <a:off x="5076056" y="220486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51520" y="188640"/>
            <a:ext cx="2121093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 </a:t>
            </a:r>
            <a:endParaRPr lang="ru-RU" sz="3200" b="1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</a:t>
            </a:r>
            <a:endParaRPr lang="ru-RU" sz="3200" b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3013075" y="115888"/>
          <a:ext cx="3309938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Формула" r:id="rId12" imgW="21031200" imgH="9448800" progId="Equation.3">
                  <p:embed/>
                </p:oleObj>
              </mc:Choice>
              <mc:Fallback>
                <p:oleObj name="Формула" r:id="rId12" imgW="21031200" imgH="9448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15888"/>
                        <a:ext cx="3309938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6200000" flipH="1">
            <a:off x="7035651" y="24507"/>
            <a:ext cx="2132856" cy="2083842"/>
          </a:xfrm>
          <a:prstGeom prst="rect">
            <a:avLst/>
          </a:prstGeom>
          <a:noFill/>
        </p:spPr>
      </p:pic>
      <p:sp>
        <p:nvSpPr>
          <p:cNvPr id="34" name="Управляющая кнопка: назад 33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ForwardNex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6" grpId="0" animBg="1"/>
      <p:bldP spid="46" grpId="1" animBg="1"/>
      <p:bldP spid="50" grpId="0" animBg="1"/>
      <p:bldP spid="50" grpId="1" animBg="1"/>
      <p:bldP spid="55" grpId="0" animBg="1"/>
      <p:bldP spid="55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http://d1.endata.cx/data/games/49125/29lksehhegd.jp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979712" y="1628800"/>
            <a:ext cx="7164288" cy="4795439"/>
          </a:xfrm>
          <a:prstGeom prst="rect">
            <a:avLst/>
          </a:prstGeom>
          <a:noFill/>
        </p:spPr>
      </p:pic>
      <p:pic>
        <p:nvPicPr>
          <p:cNvPr id="13" name="Picture 2" descr="https://100kursov.com/uploads/2016/11/13/12/40/3bbf377f8f569cb4798449131d9b4705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356"/>
          <a:stretch>
            <a:fillRect/>
          </a:stretch>
        </p:blipFill>
        <p:spPr bwMode="auto">
          <a:xfrm>
            <a:off x="0" y="3501008"/>
            <a:ext cx="3247411" cy="3356992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0" y="1772816"/>
            <a:ext cx="2002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7(г)</a:t>
            </a:r>
            <a:endParaRPr lang="ru-RU" sz="5400" b="1" i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6200000">
            <a:off x="6932203" y="4646203"/>
            <a:ext cx="2339752" cy="2083842"/>
          </a:xfrm>
          <a:prstGeom prst="rect">
            <a:avLst/>
          </a:prstGeom>
          <a:noFill/>
        </p:spPr>
      </p:pic>
      <p:sp>
        <p:nvSpPr>
          <p:cNvPr id="41" name="Скругленный прямоугольник 40"/>
          <p:cNvSpPr/>
          <p:nvPr/>
        </p:nvSpPr>
        <p:spPr>
          <a:xfrm>
            <a:off x="5076055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5076055" y="3840163"/>
            <a:ext cx="2376266" cy="1404937"/>
            <a:chOff x="2555776" y="2334588"/>
            <a:chExt cx="2304256" cy="961272"/>
          </a:xfrm>
        </p:grpSpPr>
        <p:sp>
          <p:nvSpPr>
            <p:cNvPr id="43" name="Скругленный прямоугольник 4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1"/>
            <p:cNvGraphicFramePr>
              <a:graphicFrameLocks noChangeAspect="1"/>
            </p:cNvGraphicFramePr>
            <p:nvPr/>
          </p:nvGraphicFramePr>
          <p:xfrm>
            <a:off x="2555777" y="2334588"/>
            <a:ext cx="2304254" cy="96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4" name="Формула" r:id="rId4" imgW="17678400" imgH="10363200" progId="Equation.3">
                    <p:embed/>
                  </p:oleObj>
                </mc:Choice>
                <mc:Fallback>
                  <p:oleObj name="Формула" r:id="rId4" imgW="17678400" imgH="10363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7" y="2334588"/>
                          <a:ext cx="2304254" cy="961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5076056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Скругленный прямоугольник 45"/>
          <p:cNvSpPr/>
          <p:nvPr/>
        </p:nvSpPr>
        <p:spPr>
          <a:xfrm>
            <a:off x="2555775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2543175" y="3840163"/>
            <a:ext cx="2388867" cy="1406525"/>
            <a:chOff x="2543556" y="2334587"/>
            <a:chExt cx="2316476" cy="962551"/>
          </a:xfrm>
        </p:grpSpPr>
        <p:sp>
          <p:nvSpPr>
            <p:cNvPr id="48" name="Скругленный прямоугольник 4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1"/>
            <p:cNvGraphicFramePr>
              <a:graphicFrameLocks noChangeAspect="1"/>
            </p:cNvGraphicFramePr>
            <p:nvPr/>
          </p:nvGraphicFramePr>
          <p:xfrm>
            <a:off x="2543556" y="2334587"/>
            <a:ext cx="2316474" cy="962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5" name="Формула" r:id="rId6" imgW="17678400" imgH="10363200" progId="Equation.3">
                    <p:embed/>
                  </p:oleObj>
                </mc:Choice>
                <mc:Fallback>
                  <p:oleObj name="Формула" r:id="rId6" imgW="17678400" imgH="10363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556" y="2334587"/>
                          <a:ext cx="2316474" cy="962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Скругленный прямоугольник 49"/>
          <p:cNvSpPr/>
          <p:nvPr/>
        </p:nvSpPr>
        <p:spPr>
          <a:xfrm>
            <a:off x="2555775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2545383" y="2204863"/>
            <a:ext cx="2387698" cy="1408113"/>
            <a:chOff x="2555776" y="2348879"/>
            <a:chExt cx="2304256" cy="963446"/>
          </a:xfrm>
        </p:grpSpPr>
        <p:sp>
          <p:nvSpPr>
            <p:cNvPr id="52" name="Скругленный прямоугольник 5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2774280" y="2348879"/>
            <a:ext cx="1943131" cy="963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6" name="Формула" r:id="rId8" imgW="14935200" imgH="10363200" progId="Equation.3">
                    <p:embed/>
                  </p:oleObj>
                </mc:Choice>
                <mc:Fallback>
                  <p:oleObj name="Формула" r:id="rId8" imgW="14935200" imgH="10363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280" y="2348879"/>
                          <a:ext cx="1943131" cy="963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Скругленный прямоугольник 53"/>
          <p:cNvSpPr/>
          <p:nvPr/>
        </p:nvSpPr>
        <p:spPr>
          <a:xfrm>
            <a:off x="2555776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5076055" y="2204863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5076055" y="2184400"/>
            <a:ext cx="2376265" cy="1406525"/>
            <a:chOff x="2555776" y="2244672"/>
            <a:chExt cx="2304256" cy="1053733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615020" y="2244672"/>
            <a:ext cx="2189017" cy="1053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7" name="Формула" r:id="rId10" imgW="17678400" imgH="10363200" progId="Equation.3">
                    <p:embed/>
                  </p:oleObj>
                </mc:Choice>
                <mc:Fallback>
                  <p:oleObj name="Формула" r:id="rId10" imgW="17678400" imgH="10363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020" y="2244672"/>
                          <a:ext cx="2189017" cy="10537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Скругленный прямоугольник 58"/>
          <p:cNvSpPr/>
          <p:nvPr/>
        </p:nvSpPr>
        <p:spPr>
          <a:xfrm>
            <a:off x="2555776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Скругленный прямоугольник 59"/>
          <p:cNvSpPr/>
          <p:nvPr/>
        </p:nvSpPr>
        <p:spPr>
          <a:xfrm>
            <a:off x="5076056" y="220486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51520" y="188640"/>
            <a:ext cx="2121093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 </a:t>
            </a:r>
            <a:endParaRPr lang="ru-RU" sz="3200" b="1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</a:t>
            </a:r>
            <a:endParaRPr lang="ru-RU" sz="3200" b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2627784" y="116632"/>
          <a:ext cx="431641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Формула" r:id="rId12" imgW="27432000" imgH="9448800" progId="Equation.3">
                  <p:embed/>
                </p:oleObj>
              </mc:Choice>
              <mc:Fallback>
                <p:oleObj name="Формула" r:id="rId12" imgW="27432000" imgH="9448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6632"/>
                        <a:ext cx="4316412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6200000" flipH="1">
            <a:off x="7035651" y="24507"/>
            <a:ext cx="2132856" cy="2083842"/>
          </a:xfrm>
          <a:prstGeom prst="rect">
            <a:avLst/>
          </a:prstGeom>
          <a:noFill/>
        </p:spPr>
      </p:pic>
      <p:sp>
        <p:nvSpPr>
          <p:cNvPr id="34" name="Управляющая кнопка: назад 33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Управляющая кнопка: далее 34">
            <a:hlinkClick r:id="" action="ppaction://hlinkshowjump?jump=nextslide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ForwardNex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6" grpId="0" animBg="1"/>
      <p:bldP spid="46" grpId="1" animBg="1"/>
      <p:bldP spid="50" grpId="0" animBg="1"/>
      <p:bldP spid="50" grpId="1" animBg="1"/>
      <p:bldP spid="55" grpId="0" animBg="1"/>
      <p:bldP spid="55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http://d1.endata.cx/data/games/49125/29lksehhegd.jp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979712" y="1628800"/>
            <a:ext cx="7164288" cy="4795439"/>
          </a:xfrm>
          <a:prstGeom prst="rect">
            <a:avLst/>
          </a:prstGeom>
          <a:noFill/>
        </p:spPr>
      </p:pic>
      <p:pic>
        <p:nvPicPr>
          <p:cNvPr id="13" name="Picture 2" descr="https://100kursov.com/uploads/2016/11/13/12/40/3bbf377f8f569cb4798449131d9b4705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356"/>
          <a:stretch>
            <a:fillRect/>
          </a:stretch>
        </p:blipFill>
        <p:spPr bwMode="auto">
          <a:xfrm>
            <a:off x="0" y="3501008"/>
            <a:ext cx="3247411" cy="3356992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0" y="1772816"/>
            <a:ext cx="203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7(</a:t>
            </a:r>
            <a:r>
              <a:rPr lang="ru-RU" sz="5400" b="1" cap="none" spc="0" dirty="0" err="1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54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6200000">
            <a:off x="6932203" y="4646203"/>
            <a:ext cx="2339752" cy="2083842"/>
          </a:xfrm>
          <a:prstGeom prst="rect">
            <a:avLst/>
          </a:prstGeom>
          <a:noFill/>
        </p:spPr>
      </p:pic>
      <p:sp>
        <p:nvSpPr>
          <p:cNvPr id="41" name="Скругленный прямоугольник 40"/>
          <p:cNvSpPr/>
          <p:nvPr/>
        </p:nvSpPr>
        <p:spPr>
          <a:xfrm>
            <a:off x="5076055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5076054" y="3861052"/>
            <a:ext cx="2376266" cy="1385635"/>
            <a:chOff x="2555776" y="2348880"/>
            <a:chExt cx="2304258" cy="948065"/>
          </a:xfrm>
        </p:grpSpPr>
        <p:sp>
          <p:nvSpPr>
            <p:cNvPr id="43" name="Скругленный прямоугольник 4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1"/>
            <p:cNvGraphicFramePr>
              <a:graphicFrameLocks noChangeAspect="1"/>
            </p:cNvGraphicFramePr>
            <p:nvPr/>
          </p:nvGraphicFramePr>
          <p:xfrm>
            <a:off x="2555777" y="2398145"/>
            <a:ext cx="2304257" cy="89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8" name="Формула" r:id="rId4" imgW="20421600" imgH="10363200" progId="Equation.3">
                    <p:embed/>
                  </p:oleObj>
                </mc:Choice>
                <mc:Fallback>
                  <p:oleObj name="Формула" r:id="rId4" imgW="20421600" imgH="10363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7" y="2398145"/>
                          <a:ext cx="2304257" cy="89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5076056" y="3861048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Скругленный прямоугольник 45"/>
          <p:cNvSpPr/>
          <p:nvPr/>
        </p:nvSpPr>
        <p:spPr>
          <a:xfrm>
            <a:off x="5076055" y="220486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5076056" y="2184402"/>
            <a:ext cx="2376265" cy="1406525"/>
            <a:chOff x="2555776" y="2334876"/>
            <a:chExt cx="2304256" cy="962551"/>
          </a:xfrm>
        </p:grpSpPr>
        <p:sp>
          <p:nvSpPr>
            <p:cNvPr id="48" name="Скругленный прямоугольник 4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1"/>
            <p:cNvGraphicFramePr>
              <a:graphicFrameLocks noChangeAspect="1"/>
            </p:cNvGraphicFramePr>
            <p:nvPr/>
          </p:nvGraphicFramePr>
          <p:xfrm>
            <a:off x="2761261" y="2334876"/>
            <a:ext cx="1893454" cy="962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9" name="Формула" r:id="rId6" imgW="14935200" imgH="10363200" progId="Equation.3">
                    <p:embed/>
                  </p:oleObj>
                </mc:Choice>
                <mc:Fallback>
                  <p:oleObj name="Формула" r:id="rId6" imgW="14935200" imgH="10363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261" y="2334876"/>
                          <a:ext cx="1893454" cy="962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Скругленный прямоугольник 49"/>
          <p:cNvSpPr/>
          <p:nvPr/>
        </p:nvSpPr>
        <p:spPr>
          <a:xfrm>
            <a:off x="2555775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2545383" y="2204865"/>
            <a:ext cx="2387698" cy="1387647"/>
            <a:chOff x="2555776" y="2348880"/>
            <a:chExt cx="2304256" cy="949443"/>
          </a:xfrm>
        </p:grpSpPr>
        <p:sp>
          <p:nvSpPr>
            <p:cNvPr id="52" name="Скругленный прямоугольник 51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1"/>
            <p:cNvGraphicFramePr>
              <a:graphicFrameLocks noChangeAspect="1"/>
            </p:cNvGraphicFramePr>
            <p:nvPr/>
          </p:nvGraphicFramePr>
          <p:xfrm>
            <a:off x="2565806" y="2398148"/>
            <a:ext cx="2293222" cy="9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0" name="Формула" r:id="rId8" imgW="20421600" imgH="10363200" progId="Equation.3">
                    <p:embed/>
                  </p:oleObj>
                </mc:Choice>
                <mc:Fallback>
                  <p:oleObj name="Формула" r:id="rId8" imgW="20421600" imgH="10363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806" y="2398148"/>
                          <a:ext cx="2293222" cy="9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Скругленный прямоугольник 53"/>
          <p:cNvSpPr/>
          <p:nvPr/>
        </p:nvSpPr>
        <p:spPr>
          <a:xfrm>
            <a:off x="2555776" y="2204864"/>
            <a:ext cx="2376265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2555775" y="3861047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2555774" y="3861047"/>
            <a:ext cx="2409242" cy="1368152"/>
            <a:chOff x="2555776" y="2260003"/>
            <a:chExt cx="2336234" cy="1024985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2555776" y="2260003"/>
              <a:ext cx="2304256" cy="10249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555778" y="2313398"/>
            <a:ext cx="2336232" cy="971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1" name="Формула" r:id="rId10" imgW="20421600" imgH="10363200" progId="Equation.3">
                    <p:embed/>
                  </p:oleObj>
                </mc:Choice>
                <mc:Fallback>
                  <p:oleObj name="Формула" r:id="rId10" imgW="20421600" imgH="10363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8" y="2313398"/>
                          <a:ext cx="2336232" cy="971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Скругленный прямоугольник 58"/>
          <p:cNvSpPr/>
          <p:nvPr/>
        </p:nvSpPr>
        <p:spPr>
          <a:xfrm>
            <a:off x="5076056" y="2204864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Скругленный прямоугольник 59"/>
          <p:cNvSpPr/>
          <p:nvPr/>
        </p:nvSpPr>
        <p:spPr>
          <a:xfrm>
            <a:off x="2555776" y="3861048"/>
            <a:ext cx="2376265" cy="1367879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251520" y="188640"/>
            <a:ext cx="2121093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 </a:t>
            </a:r>
            <a:endParaRPr lang="ru-RU" sz="3200" b="1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</a:t>
            </a:r>
            <a:endParaRPr lang="ru-RU" sz="3200" b="1" cap="none" spc="0" dirty="0">
              <a:ln w="1905"/>
              <a:solidFill>
                <a:schemeClr val="tx1">
                  <a:lumMod val="65000"/>
                  <a:lumOff val="3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2627784" y="116632"/>
          <a:ext cx="638016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Формула" r:id="rId12" imgW="40538400" imgH="9448800" progId="Equation.3">
                  <p:embed/>
                </p:oleObj>
              </mc:Choice>
              <mc:Fallback>
                <p:oleObj name="Формула" r:id="rId12" imgW="40538400" imgH="9448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6632"/>
                        <a:ext cx="6380162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Управляющая кнопка: назад 32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6" grpId="0" animBg="1"/>
      <p:bldP spid="46" grpId="1" animBg="1"/>
      <p:bldP spid="50" grpId="0" animBg="1"/>
      <p:bldP spid="50" grpId="1" animBg="1"/>
      <p:bldP spid="55" grpId="0" animBg="1"/>
      <p:bldP spid="55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107504" y="116632"/>
            <a:ext cx="2376264" cy="504056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ия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692696"/>
            <a:ext cx="880882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ь с натуральным показателем</a:t>
            </a:r>
            <a:endParaRPr lang="ru-RU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915816" y="1196752"/>
          <a:ext cx="31384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Формула" r:id="rId1" imgW="21640800" imgH="4876800" progId="Equation.3">
                  <p:embed/>
                </p:oleObj>
              </mc:Choice>
              <mc:Fallback>
                <p:oleObj name="Формула" r:id="rId1" imgW="21640800" imgH="4876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196752"/>
                        <a:ext cx="31384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Левая фигурная скобка 6"/>
          <p:cNvSpPr/>
          <p:nvPr/>
        </p:nvSpPr>
        <p:spPr>
          <a:xfrm rot="16200000">
            <a:off x="4860032" y="836712"/>
            <a:ext cx="288032" cy="2160240"/>
          </a:xfrm>
          <a:prstGeom prst="leftBrace">
            <a:avLst>
              <a:gd name="adj1" fmla="val 46630"/>
              <a:gd name="adj2" fmla="val 48247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283968" y="1988840"/>
          <a:ext cx="15033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Формула" r:id="rId3" imgW="10363200" imgH="3962400" progId="Equation.3">
                  <p:embed/>
                </p:oleObj>
              </mc:Choice>
              <mc:Fallback>
                <p:oleObj name="Формула" r:id="rId3" imgW="10363200" imgH="396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988840"/>
                        <a:ext cx="15033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331640" y="2276872"/>
            <a:ext cx="674928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 степени </a:t>
            </a:r>
            <a:endParaRPr lang="ru-RU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 натуральным показателем</a:t>
            </a:r>
            <a:endParaRPr lang="ru-RU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627784" y="116632"/>
            <a:ext cx="2232248" cy="550598"/>
          </a:xfrm>
          <a:prstGeom prst="rect">
            <a:avLst/>
          </a:prstGeom>
          <a:noFill/>
        </p:spPr>
      </p:pic>
      <p:pic>
        <p:nvPicPr>
          <p:cNvPr id="11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88024" y="116632"/>
            <a:ext cx="2232248" cy="550598"/>
          </a:xfrm>
          <a:prstGeom prst="rect">
            <a:avLst/>
          </a:prstGeom>
          <a:noFill/>
        </p:spPr>
      </p:pic>
      <p:pic>
        <p:nvPicPr>
          <p:cNvPr id="12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911752" y="116632"/>
            <a:ext cx="2232248" cy="550598"/>
          </a:xfrm>
          <a:prstGeom prst="rect">
            <a:avLst/>
          </a:prstGeom>
          <a:noFill/>
        </p:spPr>
      </p:pic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043608" y="3573016"/>
          <a:ext cx="300513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Формула" r:id="rId6" imgW="20726400" imgH="18288000" progId="Equation.3">
                  <p:embed/>
                </p:oleObj>
              </mc:Choice>
              <mc:Fallback>
                <p:oleObj name="Формула" r:id="rId6" imgW="20726400" imgH="18288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73016"/>
                        <a:ext cx="3005137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292080" y="3573016"/>
          <a:ext cx="3227387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Формула" r:id="rId8" imgW="22250400" imgH="17678400" progId="Equation.3">
                  <p:embed/>
                </p:oleObj>
              </mc:Choice>
              <mc:Fallback>
                <p:oleObj name="Формула" r:id="rId8" imgW="22250400" imgH="1767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573016"/>
                        <a:ext cx="3227387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779912" y="6021288"/>
          <a:ext cx="13700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Формула" r:id="rId10" imgW="9448800" imgH="4876800" progId="Equation.3">
                  <p:embed/>
                </p:oleObj>
              </mc:Choice>
              <mc:Fallback>
                <p:oleObj name="Формула" r:id="rId10" imgW="9448800" imgH="4876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6021288"/>
                        <a:ext cx="13700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9512" y="1484784"/>
            <a:ext cx="122341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9600" b="1" dirty="0">
                <a:solidFill>
                  <a:srgbClr val="990000"/>
                </a:solidFill>
                <a:sym typeface="Wingdings" panose="05000000000000000000" pitchFamily="2" charset="2"/>
              </a:rPr>
              <a:t></a:t>
            </a:r>
            <a:endParaRPr lang="ru-RU" sz="9600" b="1" dirty="0">
              <a:solidFill>
                <a:srgbClr val="990000"/>
              </a:solidFill>
            </a:endParaRPr>
          </a:p>
        </p:txBody>
      </p:sp>
      <p:sp>
        <p:nvSpPr>
          <p:cNvPr id="17" name="Управляющая кнопка: возврат 16">
            <a:hlinkClick r:id="" action="ppaction://hlinkshowjump?jump=lastslideviewed" highlightClick="1"/>
          </p:cNvPr>
          <p:cNvSpPr/>
          <p:nvPr/>
        </p:nvSpPr>
        <p:spPr>
          <a:xfrm>
            <a:off x="8028384" y="5949280"/>
            <a:ext cx="864096" cy="360040"/>
          </a:xfrm>
          <a:prstGeom prst="actionButtonReturn">
            <a:avLst/>
          </a:prstGeom>
          <a:solidFill>
            <a:srgbClr val="FF99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Управляющая кнопка: назад 17">
            <a:hlinkClick r:id="rId12" action="ppaction://hlinksldjump" highlightClick="1"/>
          </p:cNvPr>
          <p:cNvSpPr/>
          <p:nvPr/>
        </p:nvSpPr>
        <p:spPr>
          <a:xfrm>
            <a:off x="8028384" y="6381328"/>
            <a:ext cx="864096" cy="360040"/>
          </a:xfrm>
          <a:prstGeom prst="actionButtonBackPrevious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107504" y="116632"/>
            <a:ext cx="2376264" cy="504056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ия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83815" y="692696"/>
            <a:ext cx="860023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cap="none" spc="0" dirty="0">
                <a:ln w="1905"/>
                <a:solidFill>
                  <a:schemeClr val="accent6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ы сокращённого умножения</a:t>
            </a:r>
            <a:endParaRPr lang="ru-RU" sz="4000" b="1" cap="none" spc="0" dirty="0">
              <a:ln w="1905"/>
              <a:solidFill>
                <a:schemeClr val="accent6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633083" y="1971933"/>
          <a:ext cx="4773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Формула" r:id="rId1" imgW="32918400" imgH="5486400" progId="Equation.3">
                  <p:embed/>
                </p:oleObj>
              </mc:Choice>
              <mc:Fallback>
                <p:oleObj name="Формула" r:id="rId1" imgW="32918400" imgH="548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083" y="1971933"/>
                        <a:ext cx="47736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9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627784" y="116632"/>
            <a:ext cx="2232248" cy="550598"/>
          </a:xfrm>
          <a:prstGeom prst="rect">
            <a:avLst/>
          </a:prstGeom>
          <a:noFill/>
        </p:spPr>
      </p:pic>
      <p:pic>
        <p:nvPicPr>
          <p:cNvPr id="12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88024" y="116632"/>
            <a:ext cx="2232248" cy="550598"/>
          </a:xfrm>
          <a:prstGeom prst="rect">
            <a:avLst/>
          </a:prstGeom>
          <a:noFill/>
        </p:spPr>
      </p:pic>
      <p:pic>
        <p:nvPicPr>
          <p:cNvPr id="13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911752" y="116632"/>
            <a:ext cx="2232248" cy="550598"/>
          </a:xfrm>
          <a:prstGeom prst="rect">
            <a:avLst/>
          </a:prstGeom>
          <a:noFill/>
        </p:spPr>
      </p:pic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596794" y="2786841"/>
          <a:ext cx="4905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Формула" r:id="rId4" imgW="33832800" imgH="5791200" progId="Equation.3">
                  <p:embed/>
                </p:oleObj>
              </mc:Choice>
              <mc:Fallback>
                <p:oleObj name="Формула" r:id="rId4" imgW="33832800" imgH="579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94" y="2786841"/>
                        <a:ext cx="49053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Управляющая кнопка: возврат 17">
            <a:hlinkClick r:id="" action="ppaction://hlinkshowjump?jump=lastslideviewed" highlightClick="1"/>
          </p:cNvPr>
          <p:cNvSpPr/>
          <p:nvPr/>
        </p:nvSpPr>
        <p:spPr>
          <a:xfrm>
            <a:off x="8028384" y="5877272"/>
            <a:ext cx="864096" cy="360040"/>
          </a:xfrm>
          <a:prstGeom prst="actionButtonReturn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/>
          <p:cNvCxnSpPr/>
          <p:nvPr/>
        </p:nvCxnSpPr>
        <p:spPr>
          <a:xfrm>
            <a:off x="1115616" y="5661248"/>
            <a:ext cx="7056784" cy="0"/>
          </a:xfrm>
          <a:prstGeom prst="straightConnector1">
            <a:avLst/>
          </a:prstGeom>
          <a:ln w="762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 rot="11013585">
            <a:off x="6741813" y="2131475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596794" y="3722945"/>
          <a:ext cx="4905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Формула" r:id="rId7" imgW="33832800" imgH="5791200" progId="Equation.3">
                  <p:embed/>
                </p:oleObj>
              </mc:Choice>
              <mc:Fallback>
                <p:oleObj name="Формула" r:id="rId7" imgW="33832800" imgH="579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94" y="3722945"/>
                        <a:ext cx="49053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596794" y="4659049"/>
          <a:ext cx="6099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Формула" r:id="rId9" imgW="42062400" imgH="5486400" progId="Equation.3">
                  <p:embed/>
                </p:oleObj>
              </mc:Choice>
              <mc:Fallback>
                <p:oleObj name="Формула" r:id="rId9" imgW="42062400" imgH="548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94" y="4659049"/>
                        <a:ext cx="60991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Управляющая кнопка: назад 13">
            <a:hlinkClick r:id="rId11" action="ppaction://hlinksldjump" highlightClick="1"/>
          </p:cNvPr>
          <p:cNvSpPr/>
          <p:nvPr/>
        </p:nvSpPr>
        <p:spPr>
          <a:xfrm>
            <a:off x="8028384" y="6309320"/>
            <a:ext cx="864096" cy="360040"/>
          </a:xfrm>
          <a:prstGeom prst="actionButtonBackPrevious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://s.lpmtr.ru/files/0/1/d/01debf62068fe8293a11ef5c84fc50c4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0" y="1233314"/>
            <a:ext cx="9144000" cy="5624686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107504" y="1772816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1(б)</a:t>
            </a:r>
            <a:endParaRPr lang="ru-RU" sz="5400" b="1" i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203848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03848" y="3428999"/>
            <a:ext cx="2304256" cy="1368154"/>
            <a:chOff x="2555776" y="2296873"/>
            <a:chExt cx="2304256" cy="988111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059832" y="2296873"/>
            <a:ext cx="1368152" cy="988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1" name="Формула" r:id="rId2" imgW="8839200" imgH="10058400" progId="Equation.3">
                    <p:embed/>
                  </p:oleObj>
                </mc:Choice>
                <mc:Fallback>
                  <p:oleObj name="Формула" r:id="rId2" imgW="88392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2296873"/>
                          <a:ext cx="1368152" cy="988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3203848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926138" y="-44450"/>
          <a:ext cx="27813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Формула" r:id="rId4" imgW="17983200" imgH="10058400" progId="Equation.3">
                  <p:embed/>
                </p:oleObj>
              </mc:Choice>
              <mc:Fallback>
                <p:oleObj name="Формула" r:id="rId4" imgW="17983200" imgH="1005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-44450"/>
                        <a:ext cx="278130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кругленный прямоугольник 17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6012160" y="1988840"/>
            <a:ext cx="2304256" cy="1296144"/>
            <a:chOff x="2555776" y="2348880"/>
            <a:chExt cx="2304256" cy="1014113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"/>
            <p:cNvGraphicFramePr>
              <a:graphicFrameLocks noChangeAspect="1"/>
            </p:cNvGraphicFramePr>
            <p:nvPr/>
          </p:nvGraphicFramePr>
          <p:xfrm>
            <a:off x="2999979" y="2349113"/>
            <a:ext cx="1630362" cy="1013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3" name="Формула" r:id="rId6" imgW="10668000" imgH="9448800" progId="Equation.3">
                    <p:embed/>
                  </p:oleObj>
                </mc:Choice>
                <mc:Fallback>
                  <p:oleObj name="Формула" r:id="rId6" imgW="106680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9979" y="2349113"/>
                          <a:ext cx="1630362" cy="1013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Скругленный прямоугольник 21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6012160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6012160" y="3501009"/>
            <a:ext cx="2304256" cy="1268448"/>
            <a:chOff x="2555776" y="2292542"/>
            <a:chExt cx="2304256" cy="992442"/>
          </a:xfrm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2555776" y="2292542"/>
              <a:ext cx="2304256" cy="99244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"/>
            <p:cNvGraphicFramePr>
              <a:graphicFrameLocks noChangeAspect="1"/>
            </p:cNvGraphicFramePr>
            <p:nvPr/>
          </p:nvGraphicFramePr>
          <p:xfrm>
            <a:off x="3274616" y="2348881"/>
            <a:ext cx="1044575" cy="92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4" name="Формула" r:id="rId8" imgW="7010400" imgH="9448800" progId="Equation.3">
                    <p:embed/>
                  </p:oleObj>
                </mc:Choice>
                <mc:Fallback>
                  <p:oleObj name="Формула" r:id="rId8" imgW="70104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616" y="2348881"/>
                          <a:ext cx="1044575" cy="9256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Скругленный прямоугольник 27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3203848" y="1886095"/>
            <a:ext cx="2304256" cy="1379537"/>
            <a:chOff x="2555776" y="2211883"/>
            <a:chExt cx="2304256" cy="1079334"/>
          </a:xfrm>
        </p:grpSpPr>
        <p:sp>
          <p:nvSpPr>
            <p:cNvPr id="30" name="Скругленный прямоугольник 29"/>
            <p:cNvSpPr/>
            <p:nvPr/>
          </p:nvSpPr>
          <p:spPr>
            <a:xfrm>
              <a:off x="2555776" y="2292268"/>
              <a:ext cx="2304256" cy="99271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"/>
            <p:cNvGraphicFramePr>
              <a:graphicFrameLocks noChangeAspect="1"/>
            </p:cNvGraphicFramePr>
            <p:nvPr/>
          </p:nvGraphicFramePr>
          <p:xfrm>
            <a:off x="3109381" y="2211883"/>
            <a:ext cx="1152128" cy="1079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5" name="Equation" r:id="rId10" imgW="8839200" imgH="10058400" progId="Equation.DSMT4">
                    <p:embed/>
                  </p:oleObj>
                </mc:Choice>
                <mc:Fallback>
                  <p:oleObj name="Equation" r:id="rId10" imgW="8839200" imgH="100584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381" y="2211883"/>
                          <a:ext cx="1152128" cy="10793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Скругленный прямоугольник 31"/>
          <p:cNvSpPr/>
          <p:nvPr/>
        </p:nvSpPr>
        <p:spPr>
          <a:xfrm>
            <a:off x="3181389" y="1979164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Управляющая кнопка: справка 36">
            <a:hlinkClick r:id="rId12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251520" y="188640"/>
            <a:ext cx="445275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</a:t>
            </a:r>
            <a:endParaRPr lang="ru-RU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0800000">
            <a:off x="5724128" y="4509120"/>
            <a:ext cx="2339752" cy="2083842"/>
          </a:xfrm>
          <a:prstGeom prst="rect">
            <a:avLst/>
          </a:prstGeom>
          <a:noFill/>
        </p:spPr>
      </p:pic>
      <p:sp>
        <p:nvSpPr>
          <p:cNvPr id="40" name="Управляющая кнопка: назад 39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сведения 40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Управляющая кнопка: далее 41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rgbClr val="D2A5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6012160" y="3501008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Скругленная прямоугольная выноска 42"/>
          <p:cNvSpPr/>
          <p:nvPr/>
        </p:nvSpPr>
        <p:spPr>
          <a:xfrm>
            <a:off x="3059832" y="4653136"/>
            <a:ext cx="5976664" cy="1584176"/>
          </a:xfrm>
          <a:prstGeom prst="wedgeRoundRectCallout">
            <a:avLst>
              <a:gd name="adj1" fmla="val -10860"/>
              <a:gd name="adj2" fmla="val 69470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умножить рациональные дроби, нужно перемножить их числители и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множить  знаменатели, при возможности дроби сократить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8" grpId="0" animBg="1"/>
      <p:bldP spid="18" grpId="1" animBg="1"/>
      <p:bldP spid="23" grpId="0" animBg="1"/>
      <p:bldP spid="23" grpId="1" animBg="1"/>
      <p:bldP spid="28" grpId="0" animBg="1"/>
      <p:bldP spid="28" grpId="1" animBg="1"/>
      <p:bldP spid="43" grpId="0" animBg="1"/>
      <p:bldP spid="43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107504" y="116632"/>
            <a:ext cx="2376264" cy="504056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ия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309701" y="692696"/>
            <a:ext cx="6548459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рифметические действия </a:t>
            </a:r>
            <a:endParaRPr lang="ru-RU" sz="4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 рациональными дробями</a:t>
            </a:r>
            <a:endParaRPr lang="ru-RU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2627784" y="116632"/>
            <a:ext cx="2232248" cy="550598"/>
          </a:xfrm>
          <a:prstGeom prst="rect">
            <a:avLst/>
          </a:prstGeom>
          <a:noFill/>
        </p:spPr>
      </p:pic>
      <p:pic>
        <p:nvPicPr>
          <p:cNvPr id="11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4788024" y="116632"/>
            <a:ext cx="2232248" cy="550598"/>
          </a:xfrm>
          <a:prstGeom prst="rect">
            <a:avLst/>
          </a:prstGeom>
          <a:noFill/>
        </p:spPr>
      </p:pic>
      <p:pic>
        <p:nvPicPr>
          <p:cNvPr id="12" name="Picture 5" descr="http://img-fotki.yandex.ru/get/6114/47407354.660/0_dba7f_98f3e533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6911752" y="116632"/>
            <a:ext cx="2232248" cy="550598"/>
          </a:xfrm>
          <a:prstGeom prst="rect">
            <a:avLst/>
          </a:prstGeom>
          <a:noFill/>
        </p:spPr>
      </p:pic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67544" y="2276872"/>
          <a:ext cx="29622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Формула" r:id="rId2" imgW="20421600" imgH="9448800" progId="Equation.3">
                  <p:embed/>
                </p:oleObj>
              </mc:Choice>
              <mc:Fallback>
                <p:oleObj name="Формула" r:id="rId2" imgW="20421600" imgH="9448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872"/>
                        <a:ext cx="2962275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827584" y="4365104"/>
          <a:ext cx="23876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Формула" r:id="rId4" imgW="16459200" imgH="9448800" progId="Equation.3">
                  <p:embed/>
                </p:oleObj>
              </mc:Choice>
              <mc:Fallback>
                <p:oleObj name="Формула" r:id="rId4" imgW="16459200" imgH="9448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65104"/>
                        <a:ext cx="238760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Управляющая кнопка: возврат 16">
            <a:hlinkClick r:id="" action="ppaction://hlinkshowjump?jump=lastslideviewed" highlightClick="1"/>
          </p:cNvPr>
          <p:cNvSpPr/>
          <p:nvPr/>
        </p:nvSpPr>
        <p:spPr>
          <a:xfrm>
            <a:off x="8028384" y="5949280"/>
            <a:ext cx="864096" cy="360040"/>
          </a:xfrm>
          <a:prstGeom prst="actionButtonReturn">
            <a:avLst/>
          </a:prstGeom>
          <a:solidFill>
            <a:srgbClr val="FF99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Управляющая кнопка: назад 17">
            <a:hlinkClick r:id="rId6" action="ppaction://hlinksldjump" highlightClick="1"/>
          </p:cNvPr>
          <p:cNvSpPr/>
          <p:nvPr/>
        </p:nvSpPr>
        <p:spPr>
          <a:xfrm>
            <a:off x="8028384" y="6381328"/>
            <a:ext cx="864096" cy="360040"/>
          </a:xfrm>
          <a:prstGeom prst="actionButtonBackPrevious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5004048" y="2276872"/>
          <a:ext cx="3581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Формула" r:id="rId7" imgW="24688800" imgH="9448800" progId="Equation.3">
                  <p:embed/>
                </p:oleObj>
              </mc:Choice>
              <mc:Fallback>
                <p:oleObj name="Формула" r:id="rId7" imgW="24688800" imgH="9448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76872"/>
                        <a:ext cx="358140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971600" y="3861048"/>
            <a:ext cx="7200800" cy="0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4499992" y="4365104"/>
          <a:ext cx="402431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0" name="Формула" r:id="rId9" imgW="27736800" imgH="9448800" progId="Equation.3">
                  <p:embed/>
                </p:oleObj>
              </mc:Choice>
              <mc:Fallback>
                <p:oleObj name="Формула" r:id="rId9" imgW="27736800" imgH="9448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365104"/>
                        <a:ext cx="4024313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 rot="795240">
            <a:off x="3353836" y="3098576"/>
            <a:ext cx="1689471" cy="150468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http://bestgif.ru/_ph/22/2/168364289.gif"/>
          <p:cNvPicPr>
            <a:picLocks noChangeAspect="1" noChangeArrowheads="1" noCrop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-47666" y="692696"/>
            <a:ext cx="9191666" cy="5514999"/>
          </a:xfrm>
          <a:prstGeom prst="rect">
            <a:avLst/>
          </a:prstGeom>
          <a:noFill/>
        </p:spPr>
      </p:pic>
    </p:spTree>
  </p:cSld>
  <p:clrMapOvr>
    <a:masterClrMapping/>
  </p:clrMapOvr>
  <p:transition advClick="0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 descr="http://boombob.ru/resize.php?id=161582&amp;num=1&amp;width=515&amp;height=335.86956521739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279464" y="980728"/>
            <a:ext cx="8613016" cy="560264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547664" y="1484784"/>
            <a:ext cx="138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2"/>
              </a:rPr>
              <a:t>Математика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1772816"/>
            <a:ext cx="1788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3"/>
              </a:rPr>
              <a:t>Школьная доска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547664" y="2060848"/>
            <a:ext cx="208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4"/>
              </a:rPr>
              <a:t>Школьная доска - 2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547664" y="2348880"/>
            <a:ext cx="208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5"/>
              </a:rPr>
              <a:t>Школьная доска - 3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547664" y="2636912"/>
            <a:ext cx="208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6"/>
              </a:rPr>
              <a:t>Школьная доска </a:t>
            </a:r>
            <a:r>
              <a:rPr lang="en-US" dirty="0">
                <a:hlinkClick r:id="rId6"/>
              </a:rPr>
              <a:t>- 4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1547664" y="2924944"/>
            <a:ext cx="208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7"/>
              </a:rPr>
              <a:t>Школьная доска - 5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547664" y="3212976"/>
            <a:ext cx="208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8"/>
              </a:rPr>
              <a:t>Школьная доска - 6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547664" y="3501008"/>
            <a:ext cx="208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9"/>
              </a:rPr>
              <a:t>Школьная доска - 7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1547664" y="3789040"/>
            <a:ext cx="2135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10"/>
              </a:rPr>
              <a:t>Школьная доска – и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851920" y="2204864"/>
            <a:ext cx="414081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Мерзляк А.Г. </a:t>
            </a:r>
            <a:endParaRPr lang="ru-RU" b="1" dirty="0"/>
          </a:p>
          <a:p>
            <a:r>
              <a:rPr lang="ru-RU" dirty="0"/>
              <a:t>Алгебра: дидактические материалы:</a:t>
            </a:r>
            <a:endParaRPr lang="ru-RU" dirty="0"/>
          </a:p>
          <a:p>
            <a:r>
              <a:rPr lang="ru-RU" dirty="0"/>
              <a:t>8 класс: пособие для учащихся</a:t>
            </a:r>
            <a:endParaRPr lang="ru-RU" dirty="0"/>
          </a:p>
          <a:p>
            <a:r>
              <a:rPr lang="ru-RU" dirty="0"/>
              <a:t>Общеобразовательных организаций/</a:t>
            </a:r>
            <a:endParaRPr lang="ru-RU" dirty="0"/>
          </a:p>
          <a:p>
            <a:r>
              <a:rPr lang="ru-RU" dirty="0"/>
              <a:t>А.Г.Мерзляк, В.Б.Полонский, </a:t>
            </a:r>
            <a:endParaRPr lang="ru-RU" dirty="0"/>
          </a:p>
          <a:p>
            <a:r>
              <a:rPr lang="ru-RU" dirty="0"/>
              <a:t>Е.М.Рабинович и др. – </a:t>
            </a:r>
            <a:r>
              <a:rPr lang="ru-RU" dirty="0" err="1"/>
              <a:t>М.:Вентана-Граф</a:t>
            </a:r>
            <a:r>
              <a:rPr lang="ru-RU" dirty="0"/>
              <a:t>,</a:t>
            </a:r>
            <a:endParaRPr lang="ru-RU" dirty="0"/>
          </a:p>
          <a:p>
            <a:r>
              <a:rPr lang="ru-RU" dirty="0"/>
              <a:t>2016, - 96 с.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699792" y="332656"/>
            <a:ext cx="367895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</a:t>
            </a:r>
            <a:endParaRPr lang="en-US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47664" y="4077072"/>
            <a:ext cx="130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11"/>
              </a:rPr>
              <a:t>Карандаши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1547664" y="4365104"/>
            <a:ext cx="213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12"/>
              </a:rPr>
              <a:t>Вот и осень пришла</a:t>
            </a:r>
            <a:endParaRPr lang="ru-RU" dirty="0"/>
          </a:p>
        </p:txBody>
      </p:sp>
      <p:pic>
        <p:nvPicPr>
          <p:cNvPr id="64514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6804248" y="0"/>
            <a:ext cx="2339752" cy="2083842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1979712" y="4653136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14"/>
              </a:rPr>
              <a:t>Осенние листья</a:t>
            </a:r>
            <a:endParaRPr lang="ru-RU" dirty="0"/>
          </a:p>
        </p:txBody>
      </p:sp>
      <p:sp>
        <p:nvSpPr>
          <p:cNvPr id="27" name="Управляющая кнопка: возврат 26">
            <a:hlinkClick r:id="" action="ppaction://hlinkshowjump?jump=lastslideviewed" highlightClick="1"/>
          </p:cNvPr>
          <p:cNvSpPr/>
          <p:nvPr/>
        </p:nvSpPr>
        <p:spPr>
          <a:xfrm>
            <a:off x="8316416" y="6021288"/>
            <a:ext cx="648072" cy="576064"/>
          </a:xfrm>
          <a:prstGeom prst="actionButtonReturn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://s.lpmtr.ru/files/0/1/d/01debf62068fe8293a11ef5c84fc50c4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0" y="1233314"/>
            <a:ext cx="9144000" cy="5624686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107504" y="1772816"/>
            <a:ext cx="20617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1(</a:t>
            </a:r>
            <a:r>
              <a:rPr lang="ru-RU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03848" y="1916113"/>
            <a:ext cx="2304256" cy="1368873"/>
            <a:chOff x="2555776" y="2296354"/>
            <a:chExt cx="2304256" cy="988630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274641" y="2296354"/>
            <a:ext cx="936625" cy="988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5" name="Формула" r:id="rId2" imgW="7010400" imgH="10058400" progId="Equation.3">
                    <p:embed/>
                  </p:oleObj>
                </mc:Choice>
                <mc:Fallback>
                  <p:oleObj name="Формула" r:id="rId2" imgW="70104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641" y="2296354"/>
                          <a:ext cx="936625" cy="988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416550" y="26988"/>
          <a:ext cx="24050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Формула" r:id="rId4" imgW="15544800" imgH="10668000" progId="Equation.3">
                  <p:embed/>
                </p:oleObj>
              </mc:Choice>
              <mc:Fallback>
                <p:oleObj name="Формула" r:id="rId4" imgW="15544800" imgH="10668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26988"/>
                        <a:ext cx="2405063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кругленный прямоугольник 17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6012160" y="1906588"/>
            <a:ext cx="2304256" cy="1462087"/>
            <a:chOff x="2555776" y="2284525"/>
            <a:chExt cx="2304256" cy="1143948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"/>
            <p:cNvGraphicFramePr>
              <a:graphicFrameLocks noChangeAspect="1"/>
            </p:cNvGraphicFramePr>
            <p:nvPr/>
          </p:nvGraphicFramePr>
          <p:xfrm>
            <a:off x="3255566" y="2284525"/>
            <a:ext cx="976313" cy="1143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7" name="Формула" r:id="rId6" imgW="7010400" imgH="10668000" progId="Equation.3">
                    <p:embed/>
                  </p:oleObj>
                </mc:Choice>
                <mc:Fallback>
                  <p:oleObj name="Формула" r:id="rId6" imgW="7010400" imgH="106680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566" y="2284525"/>
                          <a:ext cx="976313" cy="1143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Скругленный прямоугольник 21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320384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3203848" y="3459162"/>
            <a:ext cx="2304256" cy="1450975"/>
            <a:chOff x="2555776" y="2203462"/>
            <a:chExt cx="2304256" cy="1135253"/>
          </a:xfrm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"/>
            <p:cNvGraphicFramePr>
              <a:graphicFrameLocks noChangeAspect="1"/>
            </p:cNvGraphicFramePr>
            <p:nvPr/>
          </p:nvGraphicFramePr>
          <p:xfrm>
            <a:off x="3092078" y="2203462"/>
            <a:ext cx="1228725" cy="1135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8" name="Формула" r:id="rId8" imgW="8839200" imgH="10668000" progId="Equation.3">
                    <p:embed/>
                  </p:oleObj>
                </mc:Choice>
                <mc:Fallback>
                  <p:oleObj name="Формула" r:id="rId8" imgW="8839200" imgH="106680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078" y="2203462"/>
                          <a:ext cx="1228725" cy="1135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Скругленный прямоугольник 27"/>
          <p:cNvSpPr/>
          <p:nvPr/>
        </p:nvSpPr>
        <p:spPr>
          <a:xfrm>
            <a:off x="6012160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6012160" y="3501009"/>
            <a:ext cx="2304256" cy="1381421"/>
            <a:chOff x="2555776" y="2236560"/>
            <a:chExt cx="2304256" cy="1146404"/>
          </a:xfrm>
        </p:grpSpPr>
        <p:sp>
          <p:nvSpPr>
            <p:cNvPr id="30" name="Скругленный прямоугольник 29"/>
            <p:cNvSpPr/>
            <p:nvPr/>
          </p:nvSpPr>
          <p:spPr>
            <a:xfrm>
              <a:off x="2555776" y="2292269"/>
              <a:ext cx="2304256" cy="107968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"/>
            <p:cNvGraphicFramePr>
              <a:graphicFrameLocks noChangeAspect="1"/>
            </p:cNvGraphicFramePr>
            <p:nvPr/>
          </p:nvGraphicFramePr>
          <p:xfrm>
            <a:off x="3347864" y="2236560"/>
            <a:ext cx="950913" cy="1146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9" name="Формула" r:id="rId10" imgW="6705600" imgH="10668000" progId="Equation.3">
                    <p:embed/>
                  </p:oleObj>
                </mc:Choice>
                <mc:Fallback>
                  <p:oleObj name="Формула" r:id="rId10" imgW="6705600" imgH="106680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2236560"/>
                          <a:ext cx="950913" cy="1146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Скругленный прямоугольник 26"/>
          <p:cNvSpPr/>
          <p:nvPr/>
        </p:nvSpPr>
        <p:spPr>
          <a:xfrm>
            <a:off x="320384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251520" y="188640"/>
            <a:ext cx="445275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</a:t>
            </a:r>
            <a:endParaRPr lang="ru-RU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Управляющая кнопка: справка 38">
            <a:hlinkClick r:id="rId12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0800000">
            <a:off x="5724128" y="4509120"/>
            <a:ext cx="2339752" cy="2083842"/>
          </a:xfrm>
          <a:prstGeom prst="rect">
            <a:avLst/>
          </a:prstGeom>
          <a:noFill/>
        </p:spPr>
      </p:pic>
      <p:sp>
        <p:nvSpPr>
          <p:cNvPr id="41" name="Управляющая кнопка: назад 40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Управляющая кнопка: сведения 41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Управляющая кнопка: далее 42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rgbClr val="D2A5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6012160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Скругленная прямоугольная выноска 43"/>
          <p:cNvSpPr/>
          <p:nvPr/>
        </p:nvSpPr>
        <p:spPr>
          <a:xfrm>
            <a:off x="3059832" y="4653136"/>
            <a:ext cx="5976664" cy="1584176"/>
          </a:xfrm>
          <a:prstGeom prst="wedgeRoundRectCallout">
            <a:avLst>
              <a:gd name="adj1" fmla="val -10860"/>
              <a:gd name="adj2" fmla="val 69470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умножить рациональные дроби, нужно перемножить их числители и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множить  знаменатели, при возможности дроби сократить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8" grpId="0" animBg="1"/>
      <p:bldP spid="18" grpId="1" animBg="1"/>
      <p:bldP spid="23" grpId="0" animBg="1"/>
      <p:bldP spid="23" grpId="1" animBg="1"/>
      <p:bldP spid="28" grpId="0" animBg="1"/>
      <p:bldP spid="28" grpId="1" animBg="1"/>
      <p:bldP spid="44" grpId="0" animBg="1"/>
      <p:bldP spid="4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://s.lpmtr.ru/files/0/1/d/01debf62068fe8293a11ef5c84fc50c4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0" y="1233314"/>
            <a:ext cx="9144000" cy="5624686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107504" y="1772816"/>
            <a:ext cx="2002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1(</a:t>
            </a:r>
            <a:r>
              <a:rPr lang="ru-RU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03848" y="1916113"/>
            <a:ext cx="2304256" cy="1368873"/>
            <a:chOff x="2555776" y="2296354"/>
            <a:chExt cx="2304256" cy="988630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3155578" y="2296354"/>
            <a:ext cx="1177925" cy="988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3" name="Формула" r:id="rId2" imgW="8839200" imgH="10058400" progId="Equation.3">
                    <p:embed/>
                  </p:oleObj>
                </mc:Choice>
                <mc:Fallback>
                  <p:oleObj name="Формула" r:id="rId2" imgW="88392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578" y="2296354"/>
                          <a:ext cx="1177925" cy="988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652120" y="0"/>
          <a:ext cx="26400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Формула" r:id="rId4" imgW="17068800" imgH="10058400" progId="Equation.3">
                  <p:embed/>
                </p:oleObj>
              </mc:Choice>
              <mc:Fallback>
                <p:oleObj name="Формула" r:id="rId4" imgW="17068800" imgH="1005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0"/>
                        <a:ext cx="264001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кругленный прямоугольник 17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6012160" y="1947863"/>
            <a:ext cx="2304256" cy="1377950"/>
            <a:chOff x="2555776" y="2316820"/>
            <a:chExt cx="2304256" cy="1078119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"/>
            <p:cNvGraphicFramePr>
              <a:graphicFrameLocks noChangeAspect="1"/>
            </p:cNvGraphicFramePr>
            <p:nvPr/>
          </p:nvGraphicFramePr>
          <p:xfrm>
            <a:off x="3149204" y="2316820"/>
            <a:ext cx="1187450" cy="1078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5" name="Формула" r:id="rId6" imgW="8534400" imgH="10058400" progId="Equation.3">
                    <p:embed/>
                  </p:oleObj>
                </mc:Choice>
                <mc:Fallback>
                  <p:oleObj name="Формула" r:id="rId6" imgW="8534400" imgH="10058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204" y="2316820"/>
                          <a:ext cx="1187450" cy="1078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Скругленный прямоугольник 21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320384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3203848" y="3573018"/>
            <a:ext cx="2304256" cy="1268449"/>
            <a:chOff x="2555776" y="2292543"/>
            <a:chExt cx="2304256" cy="992443"/>
          </a:xfrm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"/>
            <p:cNvGraphicFramePr>
              <a:graphicFrameLocks noChangeAspect="1"/>
            </p:cNvGraphicFramePr>
            <p:nvPr/>
          </p:nvGraphicFramePr>
          <p:xfrm>
            <a:off x="2903166" y="2510253"/>
            <a:ext cx="1608137" cy="520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6" name="Формула" r:id="rId8" imgW="11582400" imgH="4876800" progId="Equation.3">
                    <p:embed/>
                  </p:oleObj>
                </mc:Choice>
                <mc:Fallback>
                  <p:oleObj name="Формула" r:id="rId8" imgW="11582400" imgH="4876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166" y="2510253"/>
                          <a:ext cx="1608137" cy="520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Скругленный прямоугольник 27"/>
          <p:cNvSpPr/>
          <p:nvPr/>
        </p:nvSpPr>
        <p:spPr>
          <a:xfrm>
            <a:off x="6012160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6012160" y="3573018"/>
            <a:ext cx="2304256" cy="1268826"/>
            <a:chOff x="2555776" y="2292269"/>
            <a:chExt cx="2304256" cy="992714"/>
          </a:xfrm>
        </p:grpSpPr>
        <p:sp>
          <p:nvSpPr>
            <p:cNvPr id="30" name="Скругленный прямоугольник 29"/>
            <p:cNvSpPr/>
            <p:nvPr/>
          </p:nvSpPr>
          <p:spPr>
            <a:xfrm>
              <a:off x="2555776" y="2292269"/>
              <a:ext cx="2304256" cy="99271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"/>
            <p:cNvGraphicFramePr>
              <a:graphicFrameLocks noChangeAspect="1"/>
            </p:cNvGraphicFramePr>
            <p:nvPr/>
          </p:nvGraphicFramePr>
          <p:xfrm>
            <a:off x="2843808" y="2461282"/>
            <a:ext cx="1778281" cy="598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7" name="Формула" r:id="rId10" imgW="10972800" imgH="4876800" progId="Equation.3">
                    <p:embed/>
                  </p:oleObj>
                </mc:Choice>
                <mc:Fallback>
                  <p:oleObj name="Формула" r:id="rId10" imgW="10972800" imgH="4876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461282"/>
                          <a:ext cx="1778281" cy="5989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Скругленный прямоугольник 26"/>
          <p:cNvSpPr/>
          <p:nvPr/>
        </p:nvSpPr>
        <p:spPr>
          <a:xfrm>
            <a:off x="320384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251520" y="188640"/>
            <a:ext cx="445275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умножение</a:t>
            </a:r>
            <a:endParaRPr lang="ru-RU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Управляющая кнопка: справка 33">
            <a:hlinkClick r:id="rId12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0800000">
            <a:off x="5724128" y="4509120"/>
            <a:ext cx="2339752" cy="2083842"/>
          </a:xfrm>
          <a:prstGeom prst="rect">
            <a:avLst/>
          </a:prstGeom>
          <a:noFill/>
        </p:spPr>
      </p:pic>
      <p:sp>
        <p:nvSpPr>
          <p:cNvPr id="36" name="Управляющая кнопка: назад 35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Управляющая кнопка: сведения 37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Управляющая кнопка: далее 42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rgbClr val="D2A5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6012160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Скругленная прямоугольная выноска 43"/>
          <p:cNvSpPr/>
          <p:nvPr/>
        </p:nvSpPr>
        <p:spPr>
          <a:xfrm>
            <a:off x="3059832" y="4653136"/>
            <a:ext cx="5976664" cy="1584176"/>
          </a:xfrm>
          <a:prstGeom prst="wedgeRoundRectCallout">
            <a:avLst>
              <a:gd name="adj1" fmla="val -10860"/>
              <a:gd name="adj2" fmla="val 69470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умножить рациональные дроби, нужно перемножить их числители и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множить  знаменатели, при возможности дроби сократить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8" grpId="0" animBg="1"/>
      <p:bldP spid="18" grpId="1" animBg="1"/>
      <p:bldP spid="23" grpId="0" animBg="1"/>
      <p:bldP spid="23" grpId="1" animBg="1"/>
      <p:bldP spid="28" grpId="0" animBg="1"/>
      <p:bldP spid="28" grpId="1" animBg="1"/>
      <p:bldP spid="44" grpId="0" animBg="1"/>
      <p:bldP spid="4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://s.lpmtr.ru/files/0/1/d/01debf62068fe8293a11ef5c84fc50c4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0" y="1233314"/>
            <a:ext cx="9144000" cy="5624686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107504" y="1772816"/>
            <a:ext cx="203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1(</a:t>
            </a:r>
            <a:r>
              <a:rPr lang="ru-RU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5400" b="1" i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3203848" y="1916113"/>
            <a:ext cx="2304256" cy="1368873"/>
            <a:chOff x="2555776" y="2296354"/>
            <a:chExt cx="2304256" cy="988630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"/>
            <p:cNvGraphicFramePr>
              <a:graphicFrameLocks noChangeAspect="1"/>
            </p:cNvGraphicFramePr>
            <p:nvPr/>
          </p:nvGraphicFramePr>
          <p:xfrm>
            <a:off x="2973016" y="2296354"/>
            <a:ext cx="1543050" cy="988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" name="Формула" r:id="rId2" imgW="11582400" imgH="10058400" progId="Equation.3">
                    <p:embed/>
                  </p:oleObj>
                </mc:Choice>
                <mc:Fallback>
                  <p:oleObj name="Формула" r:id="rId2" imgW="11582400" imgH="10058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016" y="2296354"/>
                          <a:ext cx="1543050" cy="988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кругленный прямоугольник 15"/>
          <p:cNvSpPr/>
          <p:nvPr/>
        </p:nvSpPr>
        <p:spPr>
          <a:xfrm>
            <a:off x="320384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417185" y="0"/>
          <a:ext cx="5294767" cy="148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Формула" r:id="rId4" imgW="33832800" imgH="10058400" progId="Equation.3">
                  <p:embed/>
                </p:oleObj>
              </mc:Choice>
              <mc:Fallback>
                <p:oleObj name="Формула" r:id="rId4" imgW="33832800" imgH="1005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185" y="0"/>
                        <a:ext cx="5294767" cy="1484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кругленный прямоугольник 17"/>
          <p:cNvSpPr/>
          <p:nvPr/>
        </p:nvSpPr>
        <p:spPr>
          <a:xfrm>
            <a:off x="6012160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6012160" y="3573017"/>
            <a:ext cx="2304256" cy="1296144"/>
            <a:chOff x="2555776" y="2348880"/>
            <a:chExt cx="2304256" cy="1014113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"/>
            <p:cNvGraphicFramePr>
              <a:graphicFrameLocks noChangeAspect="1"/>
            </p:cNvGraphicFramePr>
            <p:nvPr/>
          </p:nvGraphicFramePr>
          <p:xfrm>
            <a:off x="3234929" y="2349230"/>
            <a:ext cx="1017587" cy="1013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9" name="Формула" r:id="rId6" imgW="7315200" imgH="9448800" progId="Equation.3">
                    <p:embed/>
                  </p:oleObj>
                </mc:Choice>
                <mc:Fallback>
                  <p:oleObj name="Формула" r:id="rId6" imgW="73152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929" y="2349230"/>
                          <a:ext cx="1017587" cy="1013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Скругленный прямоугольник 22"/>
          <p:cNvSpPr/>
          <p:nvPr/>
        </p:nvSpPr>
        <p:spPr>
          <a:xfrm>
            <a:off x="320384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3203848" y="3541714"/>
            <a:ext cx="2304256" cy="1299754"/>
            <a:chOff x="2555776" y="2268050"/>
            <a:chExt cx="2304256" cy="1016936"/>
          </a:xfrm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"/>
            <p:cNvGraphicFramePr>
              <a:graphicFrameLocks noChangeAspect="1"/>
            </p:cNvGraphicFramePr>
            <p:nvPr/>
          </p:nvGraphicFramePr>
          <p:xfrm>
            <a:off x="3368303" y="2268050"/>
            <a:ext cx="676275" cy="1006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0" name="Формула" r:id="rId8" imgW="4876800" imgH="9448800" progId="Equation.3">
                    <p:embed/>
                  </p:oleObj>
                </mc:Choice>
                <mc:Fallback>
                  <p:oleObj name="Формула" r:id="rId8" imgW="48768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303" y="2268050"/>
                          <a:ext cx="676275" cy="10060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Скругленный прямоугольник 27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28"/>
          <p:cNvGrpSpPr/>
          <p:nvPr/>
        </p:nvGrpSpPr>
        <p:grpSpPr>
          <a:xfrm>
            <a:off x="6012160" y="1988841"/>
            <a:ext cx="2304256" cy="1295696"/>
            <a:chOff x="2555776" y="2292269"/>
            <a:chExt cx="2304256" cy="1013737"/>
          </a:xfrm>
        </p:grpSpPr>
        <p:sp>
          <p:nvSpPr>
            <p:cNvPr id="30" name="Скругленный прямоугольник 29"/>
            <p:cNvSpPr/>
            <p:nvPr/>
          </p:nvSpPr>
          <p:spPr>
            <a:xfrm>
              <a:off x="2555776" y="2292269"/>
              <a:ext cx="2304256" cy="99271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1"/>
            <p:cNvGraphicFramePr>
              <a:graphicFrameLocks noChangeAspect="1"/>
            </p:cNvGraphicFramePr>
            <p:nvPr/>
          </p:nvGraphicFramePr>
          <p:xfrm>
            <a:off x="3398441" y="2292501"/>
            <a:ext cx="688975" cy="1013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1" name="Формула" r:id="rId10" imgW="4876800" imgH="9448800" progId="Equation.3">
                    <p:embed/>
                  </p:oleObj>
                </mc:Choice>
                <mc:Fallback>
                  <p:oleObj name="Формула" r:id="rId10" imgW="48768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441" y="2292501"/>
                          <a:ext cx="688975" cy="1013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Скругленный прямоугольник 26"/>
          <p:cNvSpPr/>
          <p:nvPr/>
        </p:nvSpPr>
        <p:spPr>
          <a:xfrm>
            <a:off x="320384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6012160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51520" y="188640"/>
            <a:ext cx="2409057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</a:t>
            </a:r>
            <a:endParaRPr lang="en-US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множение</a:t>
            </a:r>
            <a:endParaRPr lang="ru-RU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Управляющая кнопка: справка 36">
            <a:hlinkClick r:id="rId12" action="ppaction://hlinksldjump" highlightClick="1"/>
          </p:cNvPr>
          <p:cNvSpPr/>
          <p:nvPr/>
        </p:nvSpPr>
        <p:spPr>
          <a:xfrm>
            <a:off x="2267744" y="6165304"/>
            <a:ext cx="504056" cy="548680"/>
          </a:xfrm>
          <a:prstGeom prst="actionButtonHelp">
            <a:avLst/>
          </a:prstGeom>
          <a:solidFill>
            <a:srgbClr val="FF61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9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 rot="10800000">
            <a:off x="5724128" y="4509120"/>
            <a:ext cx="2339752" cy="2083842"/>
          </a:xfrm>
          <a:prstGeom prst="rect">
            <a:avLst/>
          </a:prstGeom>
          <a:noFill/>
        </p:spPr>
      </p:pic>
      <p:sp>
        <p:nvSpPr>
          <p:cNvPr id="40" name="Управляющая кнопка: назад 39">
            <a:hlinkClick r:id="rId14" action="ppaction://hlinksldjump" highlightClick="1"/>
          </p:cNvPr>
          <p:cNvSpPr/>
          <p:nvPr/>
        </p:nvSpPr>
        <p:spPr>
          <a:xfrm>
            <a:off x="4355976" y="6453336"/>
            <a:ext cx="792088" cy="288032"/>
          </a:xfrm>
          <a:prstGeom prst="actionButtonBackPrevious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сведения 40">
            <a:hlinkClick r:id="" action="ppaction://noaction" highlightClick="1"/>
          </p:cNvPr>
          <p:cNvSpPr/>
          <p:nvPr/>
        </p:nvSpPr>
        <p:spPr>
          <a:xfrm>
            <a:off x="5292080" y="6453336"/>
            <a:ext cx="792088" cy="288032"/>
          </a:xfrm>
          <a:prstGeom prst="actionButtonInformation">
            <a:avLst/>
          </a:prstGeom>
          <a:solidFill>
            <a:srgbClr val="D2A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Управляющая кнопка: далее 41">
            <a:hlinkClick r:id="" action="ppaction://hlinkshowjump?jump=nextslide" highlightClick="1"/>
          </p:cNvPr>
          <p:cNvSpPr/>
          <p:nvPr/>
        </p:nvSpPr>
        <p:spPr>
          <a:xfrm>
            <a:off x="6228184" y="6453336"/>
            <a:ext cx="792088" cy="288032"/>
          </a:xfrm>
          <a:prstGeom prst="actionButtonForwardNext">
            <a:avLst/>
          </a:prstGeom>
          <a:solidFill>
            <a:srgbClr val="D2A5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6012160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Скругленная прямоугольная выноска 42"/>
          <p:cNvSpPr/>
          <p:nvPr/>
        </p:nvSpPr>
        <p:spPr>
          <a:xfrm>
            <a:off x="3059832" y="4653136"/>
            <a:ext cx="5976664" cy="1584176"/>
          </a:xfrm>
          <a:prstGeom prst="wedgeRoundRectCallout">
            <a:avLst>
              <a:gd name="adj1" fmla="val -10860"/>
              <a:gd name="adj2" fmla="val 69470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умножить рациональные дроби, нужно перемножить их числители и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множить  знаменатели, при возможности дроби сократить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8" grpId="0" animBg="1"/>
      <p:bldP spid="18" grpId="1" animBg="1"/>
      <p:bldP spid="23" grpId="0" animBg="1"/>
      <p:bldP spid="23" grpId="1" animBg="1"/>
      <p:bldP spid="28" grpId="0" animBg="1"/>
      <p:bldP spid="28" grpId="1" animBg="1"/>
      <p:bldP spid="43" grpId="0" animBg="1"/>
      <p:bldP spid="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http://img-fotki.yandex.ru/get/6605/47407354.6e3/0_e9820_b10c745e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248644" y="1340768"/>
            <a:ext cx="8074867" cy="539583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251520" y="764704"/>
            <a:ext cx="433907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</a:t>
            </a:r>
            <a:r>
              <a:rPr lang="ru-RU" sz="3200" b="1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0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2(а)</a:t>
            </a:r>
            <a:endParaRPr lang="ru-RU" sz="5400" b="1" i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ttp://www.clipartbest.com/cliparts/9cp/opj/9cpopjBgi.jpe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501008"/>
            <a:ext cx="3275856" cy="3642644"/>
          </a:xfrm>
          <a:prstGeom prst="rect">
            <a:avLst/>
          </a:prstGeom>
          <a:noFill/>
        </p:spPr>
      </p:pic>
      <p:pic>
        <p:nvPicPr>
          <p:cNvPr id="3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0299127">
            <a:off x="215150" y="1518207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286375" y="-44450"/>
          <a:ext cx="30670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Формула" r:id="rId4" imgW="19812000" imgH="10058400" progId="Equation.3">
                  <p:embed/>
                </p:oleObj>
              </mc:Choice>
              <mc:Fallback>
                <p:oleObj name="Формула" r:id="rId4" imgW="19812000" imgH="10058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-44450"/>
                        <a:ext cx="306705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кругленный прямоугольник 34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Группа 12"/>
          <p:cNvGrpSpPr/>
          <p:nvPr/>
        </p:nvGrpSpPr>
        <p:grpSpPr>
          <a:xfrm>
            <a:off x="3275856" y="1988840"/>
            <a:ext cx="2304256" cy="1296146"/>
            <a:chOff x="2555776" y="2348879"/>
            <a:chExt cx="2304256" cy="936105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Object 1"/>
            <p:cNvGraphicFramePr>
              <a:graphicFrameLocks noChangeAspect="1"/>
            </p:cNvGraphicFramePr>
            <p:nvPr/>
          </p:nvGraphicFramePr>
          <p:xfrm>
            <a:off x="3277245" y="2348879"/>
            <a:ext cx="933450" cy="935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Формула" r:id="rId6" imgW="7010400" imgH="10058400" progId="Equation.3">
                    <p:embed/>
                  </p:oleObj>
                </mc:Choice>
                <mc:Fallback>
                  <p:oleObj name="Формула" r:id="rId6" imgW="7010400" imgH="100584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245" y="2348879"/>
                          <a:ext cx="933450" cy="9357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Скругленный прямоугольник 38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Скругленный прямоугольник 39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Группа 18"/>
          <p:cNvGrpSpPr/>
          <p:nvPr/>
        </p:nvGrpSpPr>
        <p:grpSpPr>
          <a:xfrm>
            <a:off x="6084168" y="3532188"/>
            <a:ext cx="2304256" cy="1377950"/>
            <a:chOff x="2555776" y="2316936"/>
            <a:chExt cx="2304256" cy="1078119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2896221" y="2316936"/>
            <a:ext cx="1697037" cy="1078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Формула" r:id="rId8" imgW="12192000" imgH="10058400" progId="Equation.3">
                    <p:embed/>
                  </p:oleObj>
                </mc:Choice>
                <mc:Fallback>
                  <p:oleObj name="Формула" r:id="rId8" imgW="12192000" imgH="10058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221" y="2316936"/>
                          <a:ext cx="1697037" cy="1078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Группа 23"/>
          <p:cNvGrpSpPr/>
          <p:nvPr/>
        </p:nvGrpSpPr>
        <p:grpSpPr>
          <a:xfrm>
            <a:off x="3275856" y="3573015"/>
            <a:ext cx="2304256" cy="1343016"/>
            <a:chOff x="2555776" y="2292541"/>
            <a:chExt cx="2304256" cy="1050785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2778512" y="2292541"/>
            <a:ext cx="1865495" cy="1050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Формула" r:id="rId10" imgW="12801600" imgH="9448800" progId="Equation.3">
                    <p:embed/>
                  </p:oleObj>
                </mc:Choice>
                <mc:Fallback>
                  <p:oleObj name="Формула" r:id="rId10" imgW="12801600" imgH="9448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512" y="2292541"/>
                          <a:ext cx="1865495" cy="10507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Группа 28"/>
          <p:cNvGrpSpPr/>
          <p:nvPr/>
        </p:nvGrpSpPr>
        <p:grpSpPr>
          <a:xfrm>
            <a:off x="6084168" y="1988841"/>
            <a:ext cx="2304256" cy="1336870"/>
            <a:chOff x="2555776" y="2292269"/>
            <a:chExt cx="2304256" cy="1045951"/>
          </a:xfrm>
        </p:grpSpPr>
        <p:sp>
          <p:nvSpPr>
            <p:cNvPr id="51" name="Скругленный прямоугольник 50"/>
            <p:cNvSpPr/>
            <p:nvPr/>
          </p:nvSpPr>
          <p:spPr>
            <a:xfrm>
              <a:off x="2555776" y="2292269"/>
              <a:ext cx="2304256" cy="99271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Object 1"/>
            <p:cNvGraphicFramePr>
              <a:graphicFrameLocks noChangeAspect="1"/>
            </p:cNvGraphicFramePr>
            <p:nvPr/>
          </p:nvGraphicFramePr>
          <p:xfrm>
            <a:off x="2699792" y="2348606"/>
            <a:ext cx="2016224" cy="989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Формула" r:id="rId12" imgW="14630400" imgH="9448800" progId="Equation.3">
                    <p:embed/>
                  </p:oleObj>
                </mc:Choice>
                <mc:Fallback>
                  <p:oleObj name="Формула" r:id="rId12" imgW="14630400" imgH="94488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348606"/>
                          <a:ext cx="2016224" cy="989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Скругленный прямоугольник 52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Скругленный прямоугольник 53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0303616">
            <a:off x="6745671" y="4650668"/>
            <a:ext cx="2339752" cy="2083842"/>
          </a:xfrm>
          <a:prstGeom prst="rect">
            <a:avLst/>
          </a:prstGeom>
          <a:noFill/>
        </p:spPr>
      </p:pic>
      <p:sp>
        <p:nvSpPr>
          <p:cNvPr id="56" name="Управляющая кнопка: назад 55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Управляющая кнопка: сведения 56">
            <a:hlinkClick r:id="" action="ppaction://noaction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Information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Управляющая кнопка: далее 57">
            <a:hlinkClick r:id="" action="ppaction://hlinkshowjump?jump=nextslide" highlightClick="1"/>
          </p:cNvPr>
          <p:cNvSpPr/>
          <p:nvPr/>
        </p:nvSpPr>
        <p:spPr>
          <a:xfrm>
            <a:off x="6012160" y="6453336"/>
            <a:ext cx="792088" cy="288032"/>
          </a:xfrm>
          <a:prstGeom prst="actionButtonForwardNext">
            <a:avLst/>
          </a:prstGeom>
          <a:solidFill>
            <a:srgbClr val="1FAC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Скругленный прямоугольник 43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Скругленная прямоугольная выноска 58"/>
          <p:cNvSpPr/>
          <p:nvPr/>
        </p:nvSpPr>
        <p:spPr>
          <a:xfrm>
            <a:off x="5364088" y="4869160"/>
            <a:ext cx="3672408" cy="1368152"/>
          </a:xfrm>
          <a:prstGeom prst="wedgeRoundRectCallout">
            <a:avLst>
              <a:gd name="adj1" fmla="val -39962"/>
              <a:gd name="adj2" fmla="val 67185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УМАЙ!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 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40" grpId="0" animBg="1"/>
      <p:bldP spid="40" grpId="1" animBg="1"/>
      <p:bldP spid="45" grpId="0" animBg="1"/>
      <p:bldP spid="45" grpId="1" animBg="1"/>
      <p:bldP spid="49" grpId="0" animBg="1"/>
      <p:bldP spid="49" grpId="1" animBg="1"/>
      <p:bldP spid="59" grpId="0" animBg="1"/>
      <p:bldP spid="5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http://img-fotki.yandex.ru/get/6605/47407354.6e3/0_e9820_b10c745e_orig.png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1248644" y="1340768"/>
            <a:ext cx="8074867" cy="539583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251520" y="764704"/>
            <a:ext cx="433907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простите </a:t>
            </a:r>
            <a:r>
              <a:rPr lang="ru-RU" sz="3200" b="1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</a:t>
            </a:r>
            <a:endParaRPr lang="ru-RU" sz="3200" b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0"/>
            <a:ext cx="20345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5400" b="1" cap="none" spc="0" dirty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№2(б)</a:t>
            </a:r>
            <a:endParaRPr lang="ru-RU" sz="5400" b="1" i="1" cap="none" spc="0" dirty="0">
              <a:ln w="1905"/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4" descr="http://www.clipartbest.com/cliparts/9cp/opj/9cpopjBgi.jpe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501008"/>
            <a:ext cx="3275856" cy="3642644"/>
          </a:xfrm>
          <a:prstGeom prst="rect">
            <a:avLst/>
          </a:prstGeom>
          <a:noFill/>
        </p:spPr>
      </p:pic>
      <p:pic>
        <p:nvPicPr>
          <p:cNvPr id="30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0299127">
            <a:off x="215150" y="1518207"/>
            <a:ext cx="2339752" cy="2083842"/>
          </a:xfrm>
          <a:prstGeom prst="rect">
            <a:avLst/>
          </a:prstGeom>
          <a:noFill/>
        </p:spPr>
      </p:pic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004049" y="-44450"/>
          <a:ext cx="3816424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Формула" r:id="rId4" imgW="28041600" imgH="10058400" progId="Equation.3">
                  <p:embed/>
                </p:oleObj>
              </mc:Choice>
              <mc:Fallback>
                <p:oleObj name="Формула" r:id="rId4" imgW="28041600" imgH="10058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9" y="-44450"/>
                        <a:ext cx="3816424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кругленный прямоугольник 34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2"/>
          <p:cNvGrpSpPr/>
          <p:nvPr/>
        </p:nvGrpSpPr>
        <p:grpSpPr>
          <a:xfrm>
            <a:off x="6084168" y="1957390"/>
            <a:ext cx="2304256" cy="1327602"/>
            <a:chOff x="2555776" y="2326162"/>
            <a:chExt cx="2304256" cy="958822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Object 1"/>
            <p:cNvGraphicFramePr>
              <a:graphicFrameLocks noChangeAspect="1"/>
            </p:cNvGraphicFramePr>
            <p:nvPr/>
          </p:nvGraphicFramePr>
          <p:xfrm>
            <a:off x="3216896" y="2326162"/>
            <a:ext cx="1054100" cy="958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2" name="Формула" r:id="rId6" imgW="7924800" imgH="9448800" progId="Equation.3">
                    <p:embed/>
                  </p:oleObj>
                </mc:Choice>
                <mc:Fallback>
                  <p:oleObj name="Формула" r:id="rId6" imgW="7924800" imgH="9448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896" y="2326162"/>
                          <a:ext cx="1054100" cy="958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Скругленный прямоугольник 38"/>
          <p:cNvSpPr/>
          <p:nvPr/>
        </p:nvSpPr>
        <p:spPr>
          <a:xfrm>
            <a:off x="6084168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Скругленный прямоугольник 39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18"/>
          <p:cNvGrpSpPr/>
          <p:nvPr/>
        </p:nvGrpSpPr>
        <p:grpSpPr>
          <a:xfrm>
            <a:off x="6084168" y="3573017"/>
            <a:ext cx="2304256" cy="1296144"/>
            <a:chOff x="2555776" y="2348880"/>
            <a:chExt cx="2304256" cy="1014113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2555776" y="2348880"/>
              <a:ext cx="2304256" cy="10141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3489946" y="2349229"/>
            <a:ext cx="508000" cy="1013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3" name="Формула" r:id="rId8" imgW="3657600" imgH="9448800" progId="Equation.3">
                    <p:embed/>
                  </p:oleObj>
                </mc:Choice>
                <mc:Fallback>
                  <p:oleObj name="Формула" r:id="rId8" imgW="3657600" imgH="9448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946" y="2349229"/>
                          <a:ext cx="508000" cy="1013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Скругленный прямоугольник 44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23"/>
          <p:cNvGrpSpPr/>
          <p:nvPr/>
        </p:nvGrpSpPr>
        <p:grpSpPr>
          <a:xfrm>
            <a:off x="3275856" y="3500437"/>
            <a:ext cx="2304256" cy="1368425"/>
            <a:chOff x="2555776" y="2235756"/>
            <a:chExt cx="2304256" cy="1070665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2555776" y="2292543"/>
              <a:ext cx="2304256" cy="99244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3142308" y="2235756"/>
            <a:ext cx="1204912" cy="1070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4" name="Формула" r:id="rId10" imgW="8839200" imgH="9448800" progId="Equation.3">
                    <p:embed/>
                  </p:oleObj>
                </mc:Choice>
                <mc:Fallback>
                  <p:oleObj name="Формула" r:id="rId10" imgW="8839200" imgH="9448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308" y="2235756"/>
                          <a:ext cx="1204912" cy="1070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Скругленный прямоугольник 48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28"/>
          <p:cNvGrpSpPr/>
          <p:nvPr/>
        </p:nvGrpSpPr>
        <p:grpSpPr>
          <a:xfrm>
            <a:off x="3275856" y="1916114"/>
            <a:ext cx="2304256" cy="1368426"/>
            <a:chOff x="2555776" y="2235368"/>
            <a:chExt cx="2304256" cy="1070640"/>
          </a:xfrm>
        </p:grpSpPr>
        <p:sp>
          <p:nvSpPr>
            <p:cNvPr id="51" name="Скругленный прямоугольник 50"/>
            <p:cNvSpPr/>
            <p:nvPr/>
          </p:nvSpPr>
          <p:spPr>
            <a:xfrm>
              <a:off x="2555776" y="2292269"/>
              <a:ext cx="2304256" cy="99271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Object 1"/>
            <p:cNvGraphicFramePr>
              <a:graphicFrameLocks noChangeAspect="1"/>
            </p:cNvGraphicFramePr>
            <p:nvPr/>
          </p:nvGraphicFramePr>
          <p:xfrm>
            <a:off x="3461395" y="2235368"/>
            <a:ext cx="565150" cy="1070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5" name="Формула" r:id="rId12" imgW="3657600" imgH="9448800" progId="Equation.3">
                    <p:embed/>
                  </p:oleObj>
                </mc:Choice>
                <mc:Fallback>
                  <p:oleObj name="Формула" r:id="rId12" imgW="3657600" imgH="9448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395" y="2235368"/>
                          <a:ext cx="565150" cy="1070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Скругленный прямоугольник 52"/>
          <p:cNvSpPr/>
          <p:nvPr/>
        </p:nvSpPr>
        <p:spPr>
          <a:xfrm>
            <a:off x="3275856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Скругленный прямоугольник 53"/>
          <p:cNvSpPr/>
          <p:nvPr/>
        </p:nvSpPr>
        <p:spPr>
          <a:xfrm>
            <a:off x="3275856" y="1988840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0303616">
            <a:off x="6745671" y="4650668"/>
            <a:ext cx="2339752" cy="2083842"/>
          </a:xfrm>
          <a:prstGeom prst="rect">
            <a:avLst/>
          </a:prstGeom>
          <a:noFill/>
        </p:spPr>
      </p:pic>
      <p:pic>
        <p:nvPicPr>
          <p:cNvPr id="34" name="Picture 2" descr="http://xn--80aeagbo2cdbbyc1o.xn--p1ai/wp-content/uploads/2016/02/8iEjyLpoT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0303616">
            <a:off x="6745671" y="4650668"/>
            <a:ext cx="2339752" cy="2083842"/>
          </a:xfrm>
          <a:prstGeom prst="rect">
            <a:avLst/>
          </a:prstGeom>
          <a:noFill/>
        </p:spPr>
      </p:pic>
      <p:sp>
        <p:nvSpPr>
          <p:cNvPr id="36" name="Управляющая кнопка: назад 35">
            <a:hlinkClick r:id="rId14" action="ppaction://hlinksldjump" highlightClick="1"/>
          </p:cNvPr>
          <p:cNvSpPr/>
          <p:nvPr/>
        </p:nvSpPr>
        <p:spPr>
          <a:xfrm>
            <a:off x="4139952" y="6453336"/>
            <a:ext cx="792088" cy="288032"/>
          </a:xfrm>
          <a:prstGeom prst="actionButtonBackPrevious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Управляющая кнопка: сведения 40">
            <a:hlinkClick r:id="" action="ppaction://noaction" highlightClick="1"/>
          </p:cNvPr>
          <p:cNvSpPr/>
          <p:nvPr/>
        </p:nvSpPr>
        <p:spPr>
          <a:xfrm>
            <a:off x="5076056" y="6453336"/>
            <a:ext cx="792088" cy="288032"/>
          </a:xfrm>
          <a:prstGeom prst="actionButtonInformation">
            <a:avLst/>
          </a:prstGeom>
          <a:solidFill>
            <a:srgbClr val="3CB0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Управляющая кнопка: далее 45">
            <a:hlinkClick r:id="" action="ppaction://hlinkshowjump?jump=nextslide" highlightClick="1"/>
          </p:cNvPr>
          <p:cNvSpPr/>
          <p:nvPr/>
        </p:nvSpPr>
        <p:spPr>
          <a:xfrm>
            <a:off x="6012160" y="6453336"/>
            <a:ext cx="792088" cy="288032"/>
          </a:xfrm>
          <a:prstGeom prst="actionButtonForwardNext">
            <a:avLst/>
          </a:prstGeom>
          <a:solidFill>
            <a:srgbClr val="1FAC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Скругленный прямоугольник 43"/>
          <p:cNvSpPr/>
          <p:nvPr/>
        </p:nvSpPr>
        <p:spPr>
          <a:xfrm>
            <a:off x="6084168" y="3573016"/>
            <a:ext cx="2304256" cy="1296144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Скругленная прямоугольная выноска 49"/>
          <p:cNvSpPr/>
          <p:nvPr/>
        </p:nvSpPr>
        <p:spPr>
          <a:xfrm>
            <a:off x="5364088" y="4869160"/>
            <a:ext cx="3672408" cy="1368152"/>
          </a:xfrm>
          <a:prstGeom prst="wedgeRoundRectCallout">
            <a:avLst>
              <a:gd name="adj1" fmla="val -39962"/>
              <a:gd name="adj2" fmla="val 67185"/>
              <a:gd name="adj3" fmla="val 16667"/>
            </a:avLst>
          </a:prstGeom>
          <a:solidFill>
            <a:srgbClr val="A46D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УМАЙ!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 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40" grpId="0" animBg="1"/>
      <p:bldP spid="40" grpId="1" animBg="1"/>
      <p:bldP spid="45" grpId="0" animBg="1"/>
      <p:bldP spid="45" grpId="1" animBg="1"/>
      <p:bldP spid="49" grpId="0" animBg="1"/>
      <p:bldP spid="49" grpId="1" animBg="1"/>
      <p:bldP spid="50" grpId="0" animBg="1"/>
      <p:bldP spid="50" grpId="1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02</Words>
  <Application>WPS Presentation</Application>
  <PresentationFormat>Экран (4:3)</PresentationFormat>
  <Paragraphs>627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8</vt:i4>
      </vt:variant>
      <vt:variant>
        <vt:lpstr>幻灯片标题</vt:lpstr>
      </vt:variant>
      <vt:variant>
        <vt:i4>42</vt:i4>
      </vt:variant>
    </vt:vector>
  </HeadingPairs>
  <TitlesOfParts>
    <vt:vector size="238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KarMaN</dc:creator>
  <cp:lastModifiedBy>Людмила Мороз</cp:lastModifiedBy>
  <cp:revision>377</cp:revision>
  <dcterms:created xsi:type="dcterms:W3CDTF">2018-07-11T10:51:00Z</dcterms:created>
  <dcterms:modified xsi:type="dcterms:W3CDTF">2025-02-16T15:5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FEBE19B98B84ED6B49FEA96EAB35C9D_12</vt:lpwstr>
  </property>
  <property fmtid="{D5CDD505-2E9C-101B-9397-08002B2CF9AE}" pid="3" name="KSOProductBuildVer">
    <vt:lpwstr>1049-12.2.0.19805</vt:lpwstr>
  </property>
</Properties>
</file>